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37D1" w:rsidRDefault="00DA37D1">
      <w:proofErr w:type="spellStart"/>
      <w:r>
        <w:t>ЗСЭ</w:t>
      </w:r>
      <w:proofErr w:type="spellEnd"/>
      <w:r>
        <w:t xml:space="preserve"> + </w:t>
      </w:r>
      <w:proofErr w:type="spellStart"/>
      <w:r>
        <w:t>ЗСИ</w:t>
      </w:r>
      <w:proofErr w:type="spellEnd"/>
    </w:p>
    <w:tbl>
      <w:tblPr>
        <w:tblStyle w:val="a3"/>
        <w:tblW w:w="10952" w:type="dxa"/>
        <w:tblLayout w:type="fixed"/>
        <w:tblLook w:val="04A0" w:firstRow="1" w:lastRow="0" w:firstColumn="1" w:lastColumn="0" w:noHBand="0" w:noVBand="1"/>
      </w:tblPr>
      <w:tblGrid>
        <w:gridCol w:w="534"/>
        <w:gridCol w:w="32"/>
        <w:gridCol w:w="10116"/>
        <w:gridCol w:w="270"/>
      </w:tblGrid>
      <w:tr w:rsidR="007D6441" w:rsidRPr="007D1097" w:rsidTr="00604E03">
        <w:tc>
          <w:tcPr>
            <w:tcW w:w="566" w:type="dxa"/>
            <w:gridSpan w:val="2"/>
            <w:vMerge w:val="restart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D1097" w:rsidRDefault="007D6441" w:rsidP="00BF4B1A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747DD2A2" wp14:editId="1A06987A">
                  <wp:extent cx="5133975" cy="1600200"/>
                  <wp:effectExtent l="19050" t="0" r="9525" b="0"/>
                  <wp:docPr id="2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l="10614" t="9184" b="5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  <w:vMerge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D1097" w:rsidRDefault="00604E03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E10042A" wp14:editId="477CC36E">
                  <wp:extent cx="5879473" cy="1160060"/>
                  <wp:effectExtent l="0" t="0" r="0" b="0"/>
                  <wp:docPr id="83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6752" cy="1167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D6441" w:rsidRPr="007D1097">
              <w:rPr>
                <w:noProof/>
                <w:sz w:val="24"/>
                <w:szCs w:val="24"/>
              </w:rPr>
              <w:drawing>
                <wp:inline distT="0" distB="0" distL="0" distR="0" wp14:anchorId="0A14367F" wp14:editId="447B6620">
                  <wp:extent cx="4781550" cy="5534025"/>
                  <wp:effectExtent l="19050" t="0" r="0" b="0"/>
                  <wp:docPr id="2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 l="971" r="1553" b="110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553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Default="007D6441" w:rsidP="00BF4B1A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6D5B7A2C" wp14:editId="696ADD12">
                  <wp:extent cx="4914900" cy="1247775"/>
                  <wp:effectExtent l="19050" t="0" r="0" b="0"/>
                  <wp:docPr id="24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l="108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441" w:rsidRPr="007D1097" w:rsidRDefault="007D6441" w:rsidP="00BF4B1A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43AFFBBE" wp14:editId="515979B2">
                  <wp:extent cx="4943475" cy="3276600"/>
                  <wp:effectExtent l="19050" t="0" r="9525" b="0"/>
                  <wp:docPr id="256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327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Default="007D64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709E7B0D" wp14:editId="0AE39651">
                  <wp:extent cx="6181725" cy="762738"/>
                  <wp:effectExtent l="19050" t="0" r="9525" b="0"/>
                  <wp:docPr id="1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1725" cy="762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441" w:rsidRPr="007D1097" w:rsidRDefault="007D64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80A46D0" wp14:editId="1D4B8BE8">
                  <wp:extent cx="6191250" cy="2394896"/>
                  <wp:effectExtent l="0" t="0" r="0" b="0"/>
                  <wp:docPr id="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7603" cy="2397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D1097" w:rsidRDefault="007D64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7642FDCC" wp14:editId="030F75FF">
                  <wp:extent cx="4943475" cy="4381500"/>
                  <wp:effectExtent l="19050" t="0" r="9525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438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B6C95" w:rsidRDefault="007D64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032E66EC" wp14:editId="262F1074">
                  <wp:extent cx="4905375" cy="4524375"/>
                  <wp:effectExtent l="19050" t="0" r="9525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452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Default="007D6441" w:rsidP="00BF4B1A">
            <w:pPr>
              <w:rPr>
                <w:noProof/>
                <w:sz w:val="24"/>
                <w:szCs w:val="24"/>
              </w:rPr>
            </w:pPr>
            <w:r w:rsidRPr="00535D0C">
              <w:rPr>
                <w:noProof/>
                <w:sz w:val="24"/>
                <w:szCs w:val="24"/>
              </w:rPr>
              <w:drawing>
                <wp:inline distT="0" distB="0" distL="0" distR="0" wp14:anchorId="7696FCC3" wp14:editId="196BBA1B">
                  <wp:extent cx="5042546" cy="4038600"/>
                  <wp:effectExtent l="19050" t="0" r="5704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2546" cy="403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441" w:rsidRPr="007B6C95" w:rsidRDefault="007D6441" w:rsidP="00BF4B1A">
            <w:pPr>
              <w:rPr>
                <w:noProof/>
                <w:sz w:val="24"/>
                <w:szCs w:val="24"/>
              </w:rPr>
            </w:pPr>
            <w:r w:rsidRPr="00535D0C">
              <w:rPr>
                <w:noProof/>
                <w:sz w:val="24"/>
                <w:szCs w:val="24"/>
              </w:rPr>
              <w:drawing>
                <wp:inline distT="0" distB="0" distL="0" distR="0" wp14:anchorId="54CF5BA0" wp14:editId="31FADD58">
                  <wp:extent cx="4781550" cy="1066831"/>
                  <wp:effectExtent l="1905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10668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03" w:rsidRPr="007D1097" w:rsidTr="00604E03">
        <w:tc>
          <w:tcPr>
            <w:tcW w:w="566" w:type="dxa"/>
            <w:gridSpan w:val="2"/>
          </w:tcPr>
          <w:p w:rsidR="00604E03" w:rsidRPr="007D6441" w:rsidRDefault="00604E03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519A3FDD" wp14:editId="2590F294">
                  <wp:extent cx="4338320" cy="817245"/>
                  <wp:effectExtent l="19050" t="0" r="5080" b="0"/>
                  <wp:docPr id="45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8320" cy="817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4B6E3D1" wp14:editId="374EB0C7">
                  <wp:extent cx="4367530" cy="2772410"/>
                  <wp:effectExtent l="19050" t="0" r="0" b="0"/>
                  <wp:docPr id="97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277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Pr="00535D0C" w:rsidRDefault="00604E03" w:rsidP="00BF4B1A">
            <w:pPr>
              <w:rPr>
                <w:noProof/>
                <w:sz w:val="24"/>
                <w:szCs w:val="24"/>
              </w:rPr>
            </w:pP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Default="007D6441" w:rsidP="00BF4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00A591B" wp14:editId="28091602">
                  <wp:extent cx="4905375" cy="2886075"/>
                  <wp:effectExtent l="19050" t="0" r="9525" b="0"/>
                  <wp:docPr id="13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288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441" w:rsidRPr="007B6C95" w:rsidRDefault="007D6441" w:rsidP="00BF4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F9E2337" wp14:editId="70B9F04F">
                  <wp:extent cx="4829175" cy="2933700"/>
                  <wp:effectExtent l="19050" t="0" r="9525" b="0"/>
                  <wp:docPr id="14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293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441" w:rsidRDefault="007D6441" w:rsidP="00BF4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6441" w:rsidRPr="007B6C95" w:rsidRDefault="007D6441" w:rsidP="00BF4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6441" w:rsidRPr="007B6C95" w:rsidRDefault="007D6441" w:rsidP="00BF4B1A">
            <w:pPr>
              <w:rPr>
                <w:noProof/>
                <w:sz w:val="24"/>
                <w:szCs w:val="24"/>
              </w:rPr>
            </w:pP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B6C95" w:rsidRDefault="007D6441" w:rsidP="00BF4B1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845064E" wp14:editId="7B0F9EB2">
                  <wp:extent cx="5019675" cy="3276600"/>
                  <wp:effectExtent l="19050" t="0" r="9525" b="0"/>
                  <wp:docPr id="17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327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14813FE" wp14:editId="6533BE87">
                  <wp:extent cx="4981575" cy="1666875"/>
                  <wp:effectExtent l="19050" t="0" r="9525" b="0"/>
                  <wp:docPr id="18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Default="007D6441" w:rsidP="007D6441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386" w:type="dxa"/>
            <w:gridSpan w:val="2"/>
          </w:tcPr>
          <w:p w:rsidR="007D6441" w:rsidRPr="007D1097" w:rsidRDefault="007D6441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0D213749" wp14:editId="4E5290C2">
                  <wp:extent cx="5391150" cy="4545068"/>
                  <wp:effectExtent l="19050" t="0" r="0" b="0"/>
                  <wp:docPr id="257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3274" cy="45468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441" w:rsidRPr="007D1097" w:rsidRDefault="007D6441" w:rsidP="00BF4B1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Default="007D6441" w:rsidP="00720B85">
            <w:pPr>
              <w:rPr>
                <w:noProof/>
                <w:sz w:val="24"/>
                <w:szCs w:val="24"/>
              </w:rPr>
            </w:pPr>
            <w:r w:rsidRPr="00720B85">
              <w:rPr>
                <w:noProof/>
                <w:sz w:val="24"/>
                <w:szCs w:val="24"/>
              </w:rPr>
              <w:drawing>
                <wp:inline distT="0" distB="0" distL="0" distR="0" wp14:anchorId="508846E1" wp14:editId="17140EDE">
                  <wp:extent cx="5172075" cy="4162425"/>
                  <wp:effectExtent l="19050" t="0" r="9525" b="0"/>
                  <wp:docPr id="230" name="Рисунок 2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416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D6441" w:rsidRPr="007D1097" w:rsidRDefault="007D6441" w:rsidP="00720B85">
            <w:pPr>
              <w:rPr>
                <w:noProof/>
                <w:sz w:val="24"/>
                <w:szCs w:val="24"/>
              </w:rPr>
            </w:pPr>
            <w:r w:rsidRPr="00720B85">
              <w:rPr>
                <w:noProof/>
                <w:sz w:val="24"/>
                <w:szCs w:val="24"/>
              </w:rPr>
              <w:drawing>
                <wp:inline distT="0" distB="0" distL="0" distR="0" wp14:anchorId="778B080D" wp14:editId="2BC0DDC6">
                  <wp:extent cx="5172075" cy="1087654"/>
                  <wp:effectExtent l="19050" t="0" r="9525" b="0"/>
                  <wp:docPr id="231" name="Рисунок 2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3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 b="689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1087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D1097" w:rsidRDefault="007D6441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2108C2EF" wp14:editId="682B01AB">
                  <wp:extent cx="5019675" cy="1114425"/>
                  <wp:effectExtent l="19050" t="0" r="9525" b="0"/>
                  <wp:docPr id="232" name="Рисунок 2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D6441" w:rsidRPr="007D1097" w:rsidRDefault="007D6441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54EBFBD3" wp14:editId="7C28AD68">
                  <wp:extent cx="5019675" cy="3219450"/>
                  <wp:effectExtent l="19050" t="0" r="9525" b="0"/>
                  <wp:docPr id="233" name="Рисунок 2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2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3219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D6441" w:rsidRPr="007D1097" w:rsidRDefault="007D6441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3F91743B" wp14:editId="4A24C23E">
                  <wp:extent cx="4933950" cy="904875"/>
                  <wp:effectExtent l="19050" t="0" r="0" b="0"/>
                  <wp:docPr id="234" name="Рисунок 2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b="561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D6441" w:rsidRPr="00720B85" w:rsidRDefault="007D6441" w:rsidP="00720B85">
            <w:pPr>
              <w:rPr>
                <w:noProof/>
                <w:sz w:val="24"/>
                <w:szCs w:val="24"/>
              </w:rPr>
            </w:pPr>
          </w:p>
        </w:tc>
      </w:tr>
      <w:tr w:rsidR="00604E03" w:rsidRPr="007D1097" w:rsidTr="00604E03">
        <w:tc>
          <w:tcPr>
            <w:tcW w:w="566" w:type="dxa"/>
            <w:gridSpan w:val="2"/>
          </w:tcPr>
          <w:p w:rsidR="00604E03" w:rsidRPr="007D6441" w:rsidRDefault="00604E03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5C566553" wp14:editId="797A07E0">
                  <wp:extent cx="4367530" cy="943610"/>
                  <wp:effectExtent l="19050" t="0" r="0" b="0"/>
                  <wp:docPr id="3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943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98D1DB3" wp14:editId="15B949A6">
                  <wp:extent cx="4367530" cy="3083560"/>
                  <wp:effectExtent l="19050" t="0" r="0" b="0"/>
                  <wp:docPr id="77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3083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Pr="007D1097" w:rsidRDefault="00604E03" w:rsidP="00720B85">
            <w:pPr>
              <w:rPr>
                <w:noProof/>
                <w:sz w:val="24"/>
                <w:szCs w:val="24"/>
              </w:rPr>
            </w:pPr>
          </w:p>
        </w:tc>
      </w:tr>
      <w:tr w:rsidR="00604E03" w:rsidRPr="007D1097" w:rsidTr="00604E03">
        <w:tc>
          <w:tcPr>
            <w:tcW w:w="566" w:type="dxa"/>
            <w:gridSpan w:val="2"/>
          </w:tcPr>
          <w:p w:rsidR="00604E03" w:rsidRPr="007D6441" w:rsidRDefault="00604E03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6043F150" wp14:editId="298D6E78">
                  <wp:extent cx="4338320" cy="914400"/>
                  <wp:effectExtent l="19050" t="0" r="5080" b="0"/>
                  <wp:docPr id="24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832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31D3C2BE" wp14:editId="23E2C200">
                  <wp:extent cx="4406900" cy="3569970"/>
                  <wp:effectExtent l="19050" t="0" r="0" b="0"/>
                  <wp:docPr id="243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3569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Default="00604E03" w:rsidP="00604E03">
            <w:pPr>
              <w:rPr>
                <w:noProof/>
              </w:rPr>
            </w:pPr>
          </w:p>
        </w:tc>
      </w:tr>
      <w:tr w:rsidR="007D6441" w:rsidRPr="007D1097" w:rsidTr="00604E03">
        <w:tc>
          <w:tcPr>
            <w:tcW w:w="566" w:type="dxa"/>
            <w:gridSpan w:val="2"/>
          </w:tcPr>
          <w:p w:rsidR="007D6441" w:rsidRPr="007D6441" w:rsidRDefault="007D6441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7D6441" w:rsidRPr="007D1097" w:rsidRDefault="007D6441" w:rsidP="007B6C95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7F3C90F2" wp14:editId="51919E9B">
                  <wp:extent cx="4762500" cy="4397402"/>
                  <wp:effectExtent l="1905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0" cy="4397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5A7E828A" wp14:editId="4262C6FE">
                  <wp:extent cx="4362450" cy="1155930"/>
                  <wp:effectExtent l="1905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155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EAC" w:rsidRPr="007D1097" w:rsidTr="00604E03">
        <w:tc>
          <w:tcPr>
            <w:tcW w:w="566" w:type="dxa"/>
            <w:gridSpan w:val="2"/>
          </w:tcPr>
          <w:p w:rsidR="00B05EAC" w:rsidRPr="007D6441" w:rsidRDefault="00B05EAC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B05EAC" w:rsidRDefault="00B05EAC" w:rsidP="00B05EAC">
            <w:r>
              <w:rPr>
                <w:noProof/>
              </w:rPr>
              <w:drawing>
                <wp:inline distT="0" distB="0" distL="0" distR="0" wp14:anchorId="1710E5B9" wp14:editId="7E499AFB">
                  <wp:extent cx="4367530" cy="1517650"/>
                  <wp:effectExtent l="19050" t="0" r="0" b="0"/>
                  <wp:docPr id="63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151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8CB98E6" wp14:editId="65B5AA5C">
                  <wp:extent cx="4367530" cy="3317240"/>
                  <wp:effectExtent l="19050" t="0" r="0" b="0"/>
                  <wp:docPr id="125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3317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5EAC" w:rsidRPr="007B6C95" w:rsidRDefault="00B05EAC" w:rsidP="007B6C95">
            <w:pPr>
              <w:rPr>
                <w:noProof/>
                <w:sz w:val="24"/>
                <w:szCs w:val="24"/>
              </w:rPr>
            </w:pPr>
          </w:p>
        </w:tc>
      </w:tr>
      <w:tr w:rsidR="00604E03" w:rsidRPr="007D1097" w:rsidTr="00604E03">
        <w:tc>
          <w:tcPr>
            <w:tcW w:w="566" w:type="dxa"/>
            <w:gridSpan w:val="2"/>
          </w:tcPr>
          <w:p w:rsidR="00604E03" w:rsidRPr="007D6441" w:rsidRDefault="00604E03" w:rsidP="007D64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2665364E" wp14:editId="13E12016">
                  <wp:extent cx="4445635" cy="1867535"/>
                  <wp:effectExtent l="19050" t="0" r="0" b="0"/>
                  <wp:docPr id="24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635" cy="1867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3E98A5FD" wp14:editId="0124A505">
                  <wp:extent cx="4406900" cy="3161665"/>
                  <wp:effectExtent l="19050" t="0" r="0" b="0"/>
                  <wp:docPr id="241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3161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Pr="007B6C95" w:rsidRDefault="00604E03" w:rsidP="007B6C95">
            <w:pPr>
              <w:rPr>
                <w:noProof/>
                <w:sz w:val="24"/>
                <w:szCs w:val="24"/>
              </w:rPr>
            </w:pPr>
          </w:p>
        </w:tc>
      </w:tr>
      <w:tr w:rsidR="00ED4141" w:rsidRPr="007D1097" w:rsidTr="00604E03">
        <w:tc>
          <w:tcPr>
            <w:tcW w:w="566" w:type="dxa"/>
            <w:gridSpan w:val="2"/>
            <w:vMerge w:val="restart"/>
          </w:tcPr>
          <w:p w:rsidR="00ED4141" w:rsidRPr="007D6441" w:rsidRDefault="00ED4141" w:rsidP="007D6441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ED4141" w:rsidRPr="007D1097" w:rsidRDefault="00B05EAC" w:rsidP="007B6C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7" type="#_x0000_t75" style="position:absolute;margin-left:319.85pt;margin-top:10.55pt;width:181.85pt;height:129.75pt;z-index:251668480;mso-position-horizontal-relative:text;mso-position-vertical-relative:text">
                  <v:imagedata r:id="rId39" o:title=""/>
                  <w10:wrap type="square"/>
                </v:shape>
                <o:OLEObject Type="Embed" ProgID="Word.Picture.8" ShapeID="_x0000_s1067" DrawAspect="Content" ObjectID="_1806151986" r:id="rId40"/>
              </w:objec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>Шар массой 1 кг, подвешенный на нити длиной 90 см, отводят от положения равновесия на угол 60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отпускают. В момент прохождения шаром положения равновесия в него попадает пуля массой 10 г, летящая навстречу шару. Она пробивает его и продолжает двигаться горизонтально. Определите изменение скорости пули в результате попадания в шар, если он, продолжая движение в прежнем направлении, отклоняется на угол 39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(Массу шара считать неизменной, диаметр шара – пренебрежимо малым по сравнению с длиной нити, 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 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proofErr w:type="gramStart"/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ED4141" w:rsidRPr="007D109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40" w:dyaOrig="680">
                <v:shape id="_x0000_i1025" type="#_x0000_t75" style="width:11.8pt;height:33.85pt" o:ole="">
                  <v:imagedata r:id="rId41" o:title=""/>
                </v:shape>
                <o:OLEObject Type="Embed" ProgID="Equation.DSMT4" ShapeID="_x0000_i1025" DrawAspect="Content" ObjectID="_1806151950" r:id="rId42"/>
              </w:object>
            </w:r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ED4141" w:rsidRPr="007D10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ED4141" w:rsidRPr="007D1097" w:rsidRDefault="00ED4141" w:rsidP="00720B85">
            <w:pPr>
              <w:rPr>
                <w:noProof/>
                <w:sz w:val="24"/>
                <w:szCs w:val="24"/>
              </w:rPr>
            </w:pPr>
          </w:p>
        </w:tc>
      </w:tr>
      <w:tr w:rsidR="00ED4141" w:rsidRPr="007D1097" w:rsidTr="00604E03">
        <w:tc>
          <w:tcPr>
            <w:tcW w:w="566" w:type="dxa"/>
            <w:gridSpan w:val="2"/>
            <w:vMerge/>
          </w:tcPr>
          <w:p w:rsidR="00ED4141" w:rsidRPr="007D6441" w:rsidRDefault="00ED4141" w:rsidP="00ED4141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ED4141" w:rsidRPr="007D1097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з закона сохранения импульса </w:t>
            </w:r>
            <w:r w:rsidRPr="007D10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0" w:dyaOrig="360" w14:anchorId="79490009">
                <v:shape id="_x0000_i1026" type="#_x0000_t75" style="width:129.5pt;height:18.25pt" o:ole="">
                  <v:imagedata r:id="rId43" o:title=""/>
                </v:shape>
                <o:OLEObject Type="Embed" ProgID="Equation.DSMT4" ShapeID="_x0000_i1026" DrawAspect="Content" ObjectID="_1806151951" r:id="rId44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 можно определить изменение скорости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ули:   </w:t>
            </w:r>
            <w:proofErr w:type="gramEnd"/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80" w:dyaOrig="720" w14:anchorId="009353C8">
                <v:shape id="_x0000_i1027" type="#_x0000_t75" style="width:2in;height:36pt" o:ole="">
                  <v:imagedata r:id="rId45" o:title=""/>
                </v:shape>
                <o:OLEObject Type="Embed" ProgID="Equation.DSMT4" ShapeID="_x0000_i1027" DrawAspect="Content" ObjectID="_1806151952" r:id="rId46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D4141" w:rsidRPr="007D1097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з закона сохранения энергии находится скорость шара в нижней точке до попадания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ули:   </w:t>
            </w:r>
            <w:proofErr w:type="gramEnd"/>
            <w:r w:rsidRPr="007D10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80" w:dyaOrig="400" w14:anchorId="2F01D289">
                <v:shape id="_x0000_i1028" type="#_x0000_t75" style="width:113.9pt;height:20.4pt" o:ole="">
                  <v:imagedata r:id="rId47" o:title=""/>
                </v:shape>
                <o:OLEObject Type="Embed" ProgID="Equation.DSMT4" ShapeID="_x0000_i1028" DrawAspect="Content" ObjectID="_1806151953" r:id="rId48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D4141" w:rsidRPr="007D1097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Из закона сохранения энергии находится скорость шара в нижней точке после попадания и вылета из него пули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7D10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99" w:dyaOrig="400" w14:anchorId="73F6920E">
                <v:shape id="_x0000_i1029" type="#_x0000_t75" style="width:115pt;height:20.4pt" o:ole="">
                  <v:imagedata r:id="rId49" o:title=""/>
                </v:shape>
                <o:OLEObject Type="Embed" ProgID="Equation.DSMT4" ShapeID="_x0000_i1029" DrawAspect="Content" ObjectID="_1806151954" r:id="rId50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ED4141" w:rsidRPr="007D1097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Следовательно, модуль изменения скорости пули</w:t>
            </w:r>
          </w:p>
          <w:p w:rsidR="00ED4141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780" w:dyaOrig="740" w14:anchorId="554E28F2">
                <v:shape id="_x0000_i1030" type="#_x0000_t75" style="width:288.55pt;height:36.55pt" o:ole="">
                  <v:imagedata r:id="rId51" o:title=""/>
                </v:shape>
                <o:OLEObject Type="Embed" ProgID="Equation.DSMT4" ShapeID="_x0000_i1030" DrawAspect="Content" ObjectID="_1806151955" r:id="rId52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м/с.</w:t>
            </w:r>
          </w:p>
          <w:tbl>
            <w:tblPr>
              <w:tblW w:w="1003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066"/>
              <w:gridCol w:w="973"/>
            </w:tblGrid>
            <w:tr w:rsidR="00ED4141" w:rsidRPr="007D1097" w:rsidTr="00BF4B1A">
              <w:tc>
                <w:tcPr>
                  <w:tcW w:w="9066" w:type="dxa"/>
                </w:tcPr>
                <w:p w:rsidR="00ED4141" w:rsidRPr="007D1097" w:rsidRDefault="00ED4141" w:rsidP="00ED414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73" w:type="dxa"/>
                </w:tcPr>
                <w:p w:rsidR="00ED4141" w:rsidRPr="007D1097" w:rsidRDefault="00ED4141" w:rsidP="00ED414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ED4141" w:rsidRPr="007D1097" w:rsidTr="00BF4B1A">
              <w:tc>
                <w:tcPr>
                  <w:tcW w:w="9066" w:type="dxa"/>
                </w:tcPr>
                <w:p w:rsidR="00ED4141" w:rsidRPr="007D1097" w:rsidRDefault="00ED4141" w:rsidP="00ED4141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ED4141" w:rsidRPr="007D1097" w:rsidRDefault="00ED4141" w:rsidP="00ED4141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1)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ерно записаны формулы, выражающие физические законы,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— закон сохранения импульса и закон сохранения энергии);</w:t>
                  </w:r>
                </w:p>
                <w:p w:rsidR="00ED4141" w:rsidRPr="007D1097" w:rsidRDefault="00ED4141" w:rsidP="00ED4141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2)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73" w:type="dxa"/>
                </w:tcPr>
                <w:p w:rsidR="00ED4141" w:rsidRPr="007D1097" w:rsidRDefault="00ED4141" w:rsidP="00ED4141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ED4141" w:rsidRPr="007D1097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4141" w:rsidRPr="007D1097" w:rsidTr="00604E03">
        <w:tc>
          <w:tcPr>
            <w:tcW w:w="566" w:type="dxa"/>
            <w:gridSpan w:val="2"/>
          </w:tcPr>
          <w:p w:rsidR="00ED4141" w:rsidRPr="007D6441" w:rsidRDefault="00ED4141" w:rsidP="00ED4141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ED4141" w:rsidRPr="007D1097" w:rsidRDefault="00ED4141" w:rsidP="00ED41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8ED4B64" wp14:editId="6271EE81">
                  <wp:extent cx="5591175" cy="990600"/>
                  <wp:effectExtent l="19050" t="0" r="9525" b="0"/>
                  <wp:docPr id="5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8CD1D8C" wp14:editId="7FF35826">
                  <wp:extent cx="5667375" cy="2371725"/>
                  <wp:effectExtent l="19050" t="0" r="952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566" w:type="dxa"/>
            <w:gridSpan w:val="2"/>
          </w:tcPr>
          <w:p w:rsidR="00ED4141" w:rsidRPr="007D6441" w:rsidRDefault="00ED4141" w:rsidP="00ED4141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86" w:type="dxa"/>
            <w:gridSpan w:val="2"/>
          </w:tcPr>
          <w:p w:rsidR="00ED4141" w:rsidRDefault="00ED4141" w:rsidP="00ED41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7954C27" wp14:editId="55972B17">
                  <wp:extent cx="4105275" cy="5829300"/>
                  <wp:effectExtent l="19050" t="0" r="9525" b="0"/>
                  <wp:docPr id="262" name="Рисунок 80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 l="1794" t="10907" r="55234" b="86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5275" cy="582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10952" w:type="dxa"/>
            <w:gridSpan w:val="4"/>
          </w:tcPr>
          <w:p w:rsidR="00ED4141" w:rsidRPr="007B6C95" w:rsidRDefault="00ED4141" w:rsidP="00ED41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proofErr w:type="spellStart"/>
            <w:r>
              <w:t>ЗСЭ</w:t>
            </w:r>
            <w:proofErr w:type="spellEnd"/>
            <w:r>
              <w:t>+ динамика окружности</w:t>
            </w:r>
          </w:p>
        </w:tc>
      </w:tr>
      <w:tr w:rsidR="00B05EAC" w:rsidRPr="007D1097" w:rsidTr="00604E03">
        <w:tc>
          <w:tcPr>
            <w:tcW w:w="534" w:type="dxa"/>
          </w:tcPr>
          <w:p w:rsidR="00B05EAC" w:rsidRPr="00ED4141" w:rsidRDefault="00B05EAC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B05EAC" w:rsidRDefault="00B05EAC" w:rsidP="00B05EAC">
            <w:r>
              <w:rPr>
                <w:noProof/>
              </w:rPr>
              <w:drawing>
                <wp:inline distT="0" distB="0" distL="0" distR="0" wp14:anchorId="2FE18879" wp14:editId="7A3D57BB">
                  <wp:extent cx="4367530" cy="427990"/>
                  <wp:effectExtent l="19050" t="0" r="0" b="0"/>
                  <wp:docPr id="65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427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E5B8F9B" wp14:editId="39A0EBB9">
                  <wp:extent cx="4406900" cy="2772410"/>
                  <wp:effectExtent l="19050" t="0" r="0" b="0"/>
                  <wp:docPr id="127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277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5EAC" w:rsidRPr="007D1097" w:rsidRDefault="00B05EAC" w:rsidP="00BF4B1A">
            <w:pPr>
              <w:rPr>
                <w:noProof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ED4141" w:rsidRPr="007D1097" w:rsidTr="00604E03"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ED4141" w:rsidRPr="007D1097" w:rsidRDefault="00ED4141" w:rsidP="00BF4B1A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150AE2CC" wp14:editId="5DAB5FF5">
                  <wp:extent cx="5019675" cy="971550"/>
                  <wp:effectExtent l="19050" t="0" r="9525" b="0"/>
                  <wp:docPr id="26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l="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4D73A141" wp14:editId="67FE1F2A">
                  <wp:extent cx="4791075" cy="3648075"/>
                  <wp:effectExtent l="19050" t="0" r="9525" b="0"/>
                  <wp:docPr id="27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075" cy="3648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3E9355AE" wp14:editId="354AD971">
                  <wp:extent cx="5057775" cy="1362075"/>
                  <wp:effectExtent l="19050" t="0" r="9525" b="0"/>
                  <wp:docPr id="28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728E967" wp14:editId="278EFEBE">
                  <wp:extent cx="5800725" cy="515990"/>
                  <wp:effectExtent l="19050" t="0" r="9525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515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3CF8F33" wp14:editId="3CB558A4">
                  <wp:extent cx="6067425" cy="1981910"/>
                  <wp:effectExtent l="19050" t="0" r="9525" b="0"/>
                  <wp:docPr id="3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1981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EAC" w:rsidRPr="007D1097" w:rsidTr="00604E03">
        <w:tc>
          <w:tcPr>
            <w:tcW w:w="534" w:type="dxa"/>
          </w:tcPr>
          <w:p w:rsidR="00B05EAC" w:rsidRPr="00ED4141" w:rsidRDefault="00B05EAC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B05EAC" w:rsidRDefault="00B05EAC" w:rsidP="00B05EAC">
            <w:r>
              <w:rPr>
                <w:noProof/>
              </w:rPr>
              <w:drawing>
                <wp:inline distT="0" distB="0" distL="0" distR="0" wp14:anchorId="34E25B3E" wp14:editId="6AD3244D">
                  <wp:extent cx="4338320" cy="788035"/>
                  <wp:effectExtent l="19050" t="0" r="5080" b="0"/>
                  <wp:docPr id="245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8320" cy="788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1248274" wp14:editId="30AD65F2">
                  <wp:extent cx="4367530" cy="3667125"/>
                  <wp:effectExtent l="19050" t="0" r="0" b="0"/>
                  <wp:docPr id="129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3667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5EAC" w:rsidRDefault="00B05EAC" w:rsidP="00BF4B1A">
            <w:pPr>
              <w:rPr>
                <w:noProof/>
                <w:sz w:val="24"/>
                <w:szCs w:val="24"/>
              </w:rPr>
            </w:pPr>
          </w:p>
        </w:tc>
      </w:tr>
      <w:tr w:rsidR="00604E03" w:rsidRPr="007D1097" w:rsidTr="00604E03">
        <w:tc>
          <w:tcPr>
            <w:tcW w:w="534" w:type="dxa"/>
          </w:tcPr>
          <w:p w:rsidR="00604E03" w:rsidRPr="00ED4141" w:rsidRDefault="00604E03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604E03" w:rsidRDefault="00604E03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E39064B" wp14:editId="2CB35100">
                  <wp:extent cx="3988435" cy="709930"/>
                  <wp:effectExtent l="1905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8435" cy="709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92E9545" wp14:editId="1B215355">
                  <wp:extent cx="4027170" cy="1254760"/>
                  <wp:effectExtent l="1905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1254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06B308FD" wp14:editId="1D6C811E">
                  <wp:extent cx="3988435" cy="2587625"/>
                  <wp:effectExtent l="1905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8435" cy="2587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03" w:rsidRPr="007D1097" w:rsidTr="00604E03">
        <w:tc>
          <w:tcPr>
            <w:tcW w:w="534" w:type="dxa"/>
          </w:tcPr>
          <w:p w:rsidR="00604E03" w:rsidRPr="00ED4141" w:rsidRDefault="00604E03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604E03" w:rsidRDefault="00604E03" w:rsidP="00BF4B1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67A1947" wp14:editId="2528A4EB">
                  <wp:extent cx="4065905" cy="641985"/>
                  <wp:effectExtent l="1905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5905" cy="641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AC91A3D" wp14:editId="700078FD">
                  <wp:extent cx="4027170" cy="3288030"/>
                  <wp:effectExtent l="19050" t="0" r="0" b="0"/>
                  <wp:docPr id="2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3288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97AC3AD" wp14:editId="35B186C2">
                  <wp:extent cx="2733675" cy="447675"/>
                  <wp:effectExtent l="19050" t="0" r="9525" b="0"/>
                  <wp:docPr id="225" name="Рисунок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CAEF210" wp14:editId="0E894C59">
                  <wp:extent cx="3881120" cy="817245"/>
                  <wp:effectExtent l="19050" t="0" r="5080" b="0"/>
                  <wp:docPr id="226" name="Рисунок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1120" cy="817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03" w:rsidRPr="007D1097" w:rsidTr="00604E03">
        <w:tc>
          <w:tcPr>
            <w:tcW w:w="534" w:type="dxa"/>
          </w:tcPr>
          <w:p w:rsidR="00604E03" w:rsidRPr="00ED4141" w:rsidRDefault="00604E03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44C77CE1" wp14:editId="340E8A3F">
                  <wp:extent cx="3988435" cy="709930"/>
                  <wp:effectExtent l="19050" t="0" r="0" b="0"/>
                  <wp:docPr id="237" name="Рисунок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8435" cy="709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2CDA69CE" wp14:editId="5219D249">
                  <wp:extent cx="3988435" cy="2781935"/>
                  <wp:effectExtent l="19050" t="0" r="0" b="0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8435" cy="2781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3A51B2D" wp14:editId="30107354">
                  <wp:extent cx="4027170" cy="2762885"/>
                  <wp:effectExtent l="19050" t="0" r="0" b="0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276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Default="00604E03" w:rsidP="00BF4B1A">
            <w:pPr>
              <w:rPr>
                <w:noProof/>
              </w:rPr>
            </w:pPr>
          </w:p>
        </w:tc>
      </w:tr>
      <w:tr w:rsidR="00604E03" w:rsidRPr="007D1097" w:rsidTr="00604E03">
        <w:tc>
          <w:tcPr>
            <w:tcW w:w="534" w:type="dxa"/>
          </w:tcPr>
          <w:p w:rsidR="00604E03" w:rsidRPr="00ED4141" w:rsidRDefault="00604E03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604E03" w:rsidRDefault="00604E03" w:rsidP="00BF4B1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B577E13" wp14:editId="668C8E65">
                  <wp:extent cx="4027170" cy="1624330"/>
                  <wp:effectExtent l="19050" t="0" r="0" b="0"/>
                  <wp:docPr id="227" name="Рисунок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1624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B0091E9" wp14:editId="1FEA7575">
                  <wp:extent cx="4027170" cy="1148080"/>
                  <wp:effectExtent l="19050" t="0" r="0" b="0"/>
                  <wp:docPr id="228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1148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266AEDC6" wp14:editId="6F307AF3">
                  <wp:extent cx="4027170" cy="4630420"/>
                  <wp:effectExtent l="19050" t="0" r="0" b="0"/>
                  <wp:docPr id="229" name="Рисунок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4630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14165F80" wp14:editId="395A75C3">
                  <wp:extent cx="5172075" cy="6905625"/>
                  <wp:effectExtent l="19050" t="0" r="9525" b="0"/>
                  <wp:docPr id="273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90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5E647F86" wp14:editId="507D0EAC">
                  <wp:extent cx="4248150" cy="5010150"/>
                  <wp:effectExtent l="19050" t="0" r="0" b="0"/>
                  <wp:docPr id="26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t="5565" r="54084" b="153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501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68A8B1E7" wp14:editId="2ABDC775">
                  <wp:extent cx="3733800" cy="2847975"/>
                  <wp:effectExtent l="19050" t="0" r="0" b="0"/>
                  <wp:docPr id="26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l="54564" t="4211" r="5048" b="508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2847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4D99937E" wp14:editId="17BC2743">
                  <wp:extent cx="4095750" cy="1372899"/>
                  <wp:effectExtent l="19050" t="0" r="0" b="0"/>
                  <wp:docPr id="26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 l="55697" t="73810" b="47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0" cy="13728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283AEAB1" wp14:editId="774A485D">
                  <wp:extent cx="4000500" cy="5772150"/>
                  <wp:effectExtent l="19050" t="0" r="0" b="0"/>
                  <wp:docPr id="26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 l="2266" t="4618" r="54465" b="79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577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Pr="007B6C95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77C6FD3C" wp14:editId="27EDE4E7">
                  <wp:extent cx="3886200" cy="2352675"/>
                  <wp:effectExtent l="19050" t="0" r="0" b="0"/>
                  <wp:docPr id="267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 l="55903" t="3752" r="2061" b="606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418" w:type="dxa"/>
            <w:gridSpan w:val="3"/>
          </w:tcPr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C73405E" wp14:editId="1C7936CF">
                  <wp:extent cx="5476875" cy="1495425"/>
                  <wp:effectExtent l="19050" t="0" r="9525" b="0"/>
                  <wp:docPr id="4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713862F6" wp14:editId="1B396750">
                  <wp:extent cx="5667375" cy="5638800"/>
                  <wp:effectExtent l="19050" t="0" r="9525" b="0"/>
                  <wp:docPr id="6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563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Pr="007B6C95" w:rsidRDefault="00ED4141" w:rsidP="00BF4B1A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043D29EE" wp14:editId="397E35FA">
                  <wp:extent cx="5328740" cy="1850151"/>
                  <wp:effectExtent l="0" t="0" r="0" b="0"/>
                  <wp:docPr id="7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2715" cy="1851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c>
          <w:tcPr>
            <w:tcW w:w="10952" w:type="dxa"/>
            <w:gridSpan w:val="4"/>
          </w:tcPr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proofErr w:type="spellStart"/>
            <w:r>
              <w:lastRenderedPageBreak/>
              <w:t>ЗСЭ</w:t>
            </w:r>
            <w:proofErr w:type="spellEnd"/>
            <w:r>
              <w:t xml:space="preserve"> + кинематика</w:t>
            </w: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 wp14:anchorId="37380D94" wp14:editId="7C6DC865">
                  <wp:extent cx="4773255" cy="5419725"/>
                  <wp:effectExtent l="19050" t="0" r="8295" b="0"/>
                  <wp:docPr id="271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3255" cy="541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E03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04E03" w:rsidRPr="00ED4141" w:rsidRDefault="00604E03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6AEC6134" wp14:editId="095A0519">
                  <wp:extent cx="4367530" cy="1002030"/>
                  <wp:effectExtent l="19050" t="0" r="0" b="0"/>
                  <wp:docPr id="49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1002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5D8257A3" wp14:editId="6C68F3F6">
                  <wp:extent cx="4406900" cy="3822700"/>
                  <wp:effectExtent l="19050" t="0" r="0" b="0"/>
                  <wp:docPr id="103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382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Pr="007B6C95" w:rsidRDefault="00604E03" w:rsidP="00BF4B1A">
            <w:pPr>
              <w:rPr>
                <w:noProof/>
                <w:sz w:val="24"/>
                <w:szCs w:val="24"/>
              </w:rPr>
            </w:pPr>
          </w:p>
        </w:tc>
      </w:tr>
      <w:tr w:rsidR="00604E03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04E03" w:rsidRPr="00ED4141" w:rsidRDefault="00604E03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B05EAC" w:rsidRDefault="00B05EAC" w:rsidP="00B05EAC">
            <w:r>
              <w:rPr>
                <w:noProof/>
              </w:rPr>
              <w:drawing>
                <wp:inline distT="0" distB="0" distL="0" distR="0" wp14:anchorId="36B49466" wp14:editId="48ADDCB4">
                  <wp:extent cx="4406900" cy="1867535"/>
                  <wp:effectExtent l="19050" t="0" r="0" b="0"/>
                  <wp:docPr id="246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1867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0F8C273" wp14:editId="7248A68B">
                  <wp:extent cx="4406900" cy="3200400"/>
                  <wp:effectExtent l="19050" t="0" r="0" b="0"/>
                  <wp:docPr id="128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3200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Default="00604E03" w:rsidP="00604E03">
            <w:pPr>
              <w:rPr>
                <w:noProof/>
              </w:rPr>
            </w:pP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ED4141" w:rsidRPr="007D1097" w:rsidRDefault="00ED4141" w:rsidP="00BF4B1A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1AADBE88" wp14:editId="16733A5B">
                  <wp:extent cx="5029200" cy="3048000"/>
                  <wp:effectExtent l="19050" t="0" r="0" b="0"/>
                  <wp:docPr id="29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 l="81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3048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5D926B74" wp14:editId="55313C66">
                  <wp:extent cx="5019675" cy="4514850"/>
                  <wp:effectExtent l="19050" t="0" r="9525" b="0"/>
                  <wp:docPr id="30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51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5CE6E72D" wp14:editId="213F8630">
                  <wp:extent cx="5019675" cy="1550035"/>
                  <wp:effectExtent l="19050" t="0" r="9525" b="0"/>
                  <wp:docPr id="31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 t="13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550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ED4141" w:rsidRDefault="00ED4141" w:rsidP="00BF4B1A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57CA98F2" wp14:editId="125A6CAF">
                  <wp:extent cx="5010150" cy="1295400"/>
                  <wp:effectExtent l="19050" t="0" r="0" b="0"/>
                  <wp:docPr id="221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 l="78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15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4868F6A6" wp14:editId="7DCB07E1">
                  <wp:extent cx="5019675" cy="4419600"/>
                  <wp:effectExtent l="19050" t="0" r="9525" b="0"/>
                  <wp:docPr id="222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41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ED4141" w:rsidRPr="007D1097" w:rsidRDefault="00ED4141" w:rsidP="00BF4B1A">
            <w:pPr>
              <w:rPr>
                <w:noProof/>
                <w:sz w:val="24"/>
                <w:szCs w:val="24"/>
              </w:rPr>
            </w:pPr>
            <w:r w:rsidRPr="00720B85">
              <w:rPr>
                <w:noProof/>
              </w:rPr>
              <w:drawing>
                <wp:inline distT="0" distB="0" distL="0" distR="0" wp14:anchorId="5A418E8F" wp14:editId="2006EFA0">
                  <wp:extent cx="5372100" cy="3791229"/>
                  <wp:effectExtent l="19050" t="0" r="0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6558" cy="379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0B85">
              <w:rPr>
                <w:noProof/>
              </w:rPr>
              <w:lastRenderedPageBreak/>
              <w:drawing>
                <wp:inline distT="0" distB="0" distL="0" distR="0" wp14:anchorId="5EC0D10B" wp14:editId="26208B42">
                  <wp:extent cx="5133975" cy="3031348"/>
                  <wp:effectExtent l="19050" t="0" r="9525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30313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ED4141" w:rsidRDefault="00ED4141" w:rsidP="00ED4141">
            <w:pPr>
              <w:pStyle w:val="a6"/>
              <w:numPr>
                <w:ilvl w:val="0"/>
                <w:numId w:val="2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148" w:type="dxa"/>
            <w:gridSpan w:val="2"/>
          </w:tcPr>
          <w:p w:rsidR="00ED4141" w:rsidRPr="00F61E77" w:rsidRDefault="00ED4141" w:rsidP="00ED4141">
            <w:pPr>
              <w:spacing w:line="20" w:lineRule="auto"/>
              <w:rPr>
                <w:rFonts w:ascii="Times New Roman" w:hAnsi="Times New Roman" w:cs="Times New Roman"/>
                <w:sz w:val="2"/>
                <w:szCs w:val="20"/>
              </w:rPr>
            </w:pPr>
            <w:r w:rsidRPr="00F61E77">
              <w:rPr>
                <w:rFonts w:ascii="Times New Roman" w:hAnsi="Times New Roman" w:cs="Times New Roman"/>
              </w:rPr>
              <w:fldChar w:fldCharType="begin"/>
            </w:r>
            <w:r w:rsidRPr="00F61E77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126593/source366.xml?type=xs3qst&amp;guid=2C69F2E0DEE499F04CF0C14DD99C4F69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F61E77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6156"/>
            </w:tblGrid>
            <w:tr w:rsidR="00ED4141" w:rsidRPr="00F61E77" w:rsidTr="00BF4B1A">
              <w:trPr>
                <w:jc w:val="right"/>
              </w:trPr>
              <w:tc>
                <w:tcPr>
                  <w:tcW w:w="6156" w:type="dxa"/>
                  <w:shd w:val="clear" w:color="auto" w:fill="auto"/>
                </w:tcPr>
                <w:p w:rsidR="00ED4141" w:rsidRPr="00F61E77" w:rsidRDefault="00ED4141" w:rsidP="00ED4141">
                  <w:pPr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 wp14:anchorId="3BAC01FF" wp14:editId="50D57784">
                        <wp:extent cx="3743325" cy="1190625"/>
                        <wp:effectExtent l="19050" t="0" r="9525" b="0"/>
                        <wp:docPr id="9" name="Рисунок 31" descr="1_С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1_С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43325" cy="1190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D4141" w:rsidRDefault="00ED4141" w:rsidP="00ED4141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Пружинное ружьё наклонено под углом 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=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30° к горизонту. Энергия сжатой пружины равна 0,41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 xml:space="preserve">Дж. При выстреле шарик массой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=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50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 xml:space="preserve">г проходит по стволу ружья расстояние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b</w:t>
            </w:r>
            <w:r w:rsidRPr="00F61E77">
              <w:rPr>
                <w:rFonts w:ascii="Times New Roman" w:hAnsi="Times New Roman" w:cs="Times New Roman"/>
              </w:rPr>
              <w:t xml:space="preserve">, вылетает и падает на расстоянии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L</w:t>
            </w:r>
            <w:r w:rsidRPr="00F61E77">
              <w:rPr>
                <w:rFonts w:ascii="Times New Roman" w:hAnsi="Times New Roman" w:cs="Times New Roman"/>
              </w:rPr>
              <w:t xml:space="preserve"> = 1 м от дула ружья в точку </w:t>
            </w:r>
            <w:r w:rsidRPr="00F61E77">
              <w:rPr>
                <w:rFonts w:ascii="Times New Roman" w:hAnsi="Times New Roman" w:cs="Times New Roman"/>
                <w:i/>
              </w:rPr>
              <w:t>М</w:t>
            </w:r>
            <w:r w:rsidRPr="00F61E77">
              <w:rPr>
                <w:rFonts w:ascii="Times New Roman" w:hAnsi="Times New Roman" w:cs="Times New Roman"/>
              </w:rPr>
              <w:t xml:space="preserve">, находящуюся с ним на одной высоте (см. рисунок). Найдите расстояние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b</w:t>
            </w:r>
            <w:r w:rsidRPr="00F61E77">
              <w:rPr>
                <w:rFonts w:ascii="Times New Roman" w:hAnsi="Times New Roman" w:cs="Times New Roman"/>
              </w:rPr>
              <w:t xml:space="preserve">. Трением в стволе и сопротивлением воздуха пренебречь. </w:t>
            </w:r>
          </w:p>
          <w:p w:rsidR="00ED4141" w:rsidRDefault="00ED4141" w:rsidP="00ED4141">
            <w:pPr>
              <w:rPr>
                <w:rFonts w:ascii="Times New Roman" w:hAnsi="Times New Roman" w:cs="Times New Roman"/>
              </w:rPr>
            </w:pPr>
          </w:p>
          <w:p w:rsidR="00ED4141" w:rsidRPr="00F61E77" w:rsidRDefault="00ED4141" w:rsidP="00ED4141">
            <w:pPr>
              <w:rPr>
                <w:rFonts w:ascii="Times New Roman" w:hAnsi="Times New Roman" w:cs="Times New Roman"/>
                <w:sz w:val="2"/>
              </w:rPr>
            </w:pPr>
          </w:p>
          <w:p w:rsidR="00ED4141" w:rsidRPr="00F61E77" w:rsidRDefault="00ED4141" w:rsidP="00ED4141">
            <w:pPr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  <w:sz w:val="2"/>
              </w:rPr>
              <w:fldChar w:fldCharType="end"/>
            </w:r>
            <w:r w:rsidRPr="00F61E77">
              <w:rPr>
                <w:rFonts w:ascii="Times New Roman" w:hAnsi="Times New Roman" w:cs="Times New Roman"/>
              </w:rPr>
              <w:t>Возможное решение</w:t>
            </w:r>
          </w:p>
          <w:p w:rsidR="00ED4141" w:rsidRPr="00F61E77" w:rsidRDefault="00ED4141" w:rsidP="00ED4141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По закону сохранения энергии    </w:t>
            </w:r>
            <w:r w:rsidRPr="00F61E77">
              <w:rPr>
                <w:rFonts w:ascii="Times New Roman" w:hAnsi="Times New Roman" w:cs="Times New Roman"/>
                <w:position w:val="-24"/>
              </w:rPr>
              <w:object w:dxaOrig="2600" w:dyaOrig="780">
                <v:shape id="_x0000_i1031" type="#_x0000_t75" style="width:129.5pt;height:39.2pt" o:ole="">
                  <v:imagedata r:id="rId98" o:title=""/>
                </v:shape>
                <o:OLEObject Type="Embed" ProgID="Equation.DSMT4" ShapeID="_x0000_i1031" DrawAspect="Content" ObjectID="_1806151956" r:id="rId99"/>
              </w:object>
            </w:r>
            <w:r w:rsidRPr="00F61E77">
              <w:rPr>
                <w:rFonts w:ascii="Times New Roman" w:hAnsi="Times New Roman" w:cs="Times New Roman"/>
              </w:rPr>
              <w:t xml:space="preserve">                               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   (</w:t>
            </w:r>
            <w:proofErr w:type="gramEnd"/>
            <w:r w:rsidRPr="00F61E77">
              <w:rPr>
                <w:rFonts w:ascii="Times New Roman" w:hAnsi="Times New Roman" w:cs="Times New Roman"/>
              </w:rPr>
              <w:t>1)</w:t>
            </w:r>
          </w:p>
          <w:p w:rsidR="00ED4141" w:rsidRPr="00F61E77" w:rsidRDefault="00ED4141" w:rsidP="00ED4141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где </w:t>
            </w:r>
            <w:r w:rsidRPr="00F61E77">
              <w:rPr>
                <w:rFonts w:ascii="Times New Roman" w:hAnsi="Times New Roman" w:cs="Times New Roman"/>
                <w:i/>
              </w:rPr>
              <w:t>Е</w:t>
            </w:r>
            <w:r w:rsidRPr="00F61E77">
              <w:rPr>
                <w:rFonts w:ascii="Times New Roman" w:hAnsi="Times New Roman" w:cs="Times New Roman"/>
                <w:vertAlign w:val="subscript"/>
              </w:rPr>
              <w:t>0</w:t>
            </w:r>
            <w:r w:rsidRPr="00F61E77">
              <w:rPr>
                <w:rFonts w:ascii="Times New Roman" w:hAnsi="Times New Roman" w:cs="Times New Roman"/>
              </w:rPr>
              <w:t xml:space="preserve"> – энергия сжатой пружины, а </w:t>
            </w:r>
            <w:r w:rsidRPr="00F61E77">
              <w:rPr>
                <w:rFonts w:ascii="Times New Roman" w:hAnsi="Times New Roman" w:cs="Times New Roman"/>
                <w:i/>
                <w:iCs/>
              </w:rPr>
              <w:sym w:font="Symbol" w:char="F075"/>
            </w:r>
            <w:r w:rsidRPr="00F61E77">
              <w:rPr>
                <w:rFonts w:ascii="Times New Roman" w:hAnsi="Times New Roman" w:cs="Times New Roman"/>
                <w:vertAlign w:val="subscript"/>
              </w:rPr>
              <w:t>0</w:t>
            </w:r>
            <w:r w:rsidRPr="00F61E77">
              <w:rPr>
                <w:rFonts w:ascii="Times New Roman" w:hAnsi="Times New Roman" w:cs="Times New Roman"/>
              </w:rPr>
              <w:t xml:space="preserve"> — скорость шарика в момент вылета из дула ружья. </w:t>
            </w:r>
          </w:p>
          <w:p w:rsidR="00ED4141" w:rsidRPr="00F61E77" w:rsidRDefault="00ED4141" w:rsidP="00ED4141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Согласно формулам кинематики тела, брошенного под углом к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горизонту, </w:t>
            </w:r>
            <w:r w:rsidRPr="00F61E77">
              <w:rPr>
                <w:rFonts w:ascii="Times New Roman" w:hAnsi="Times New Roman" w:cs="Times New Roman"/>
                <w:position w:val="-14"/>
              </w:rPr>
              <w:object w:dxaOrig="1520" w:dyaOrig="400">
                <v:shape id="_x0000_i1032" type="#_x0000_t75" style="width:75.75pt;height:20.4pt" o:ole="">
                  <v:imagedata r:id="rId100" o:title=""/>
                </v:shape>
                <o:OLEObject Type="Embed" ProgID="Equation.DSMT4" ShapeID="_x0000_i1032" DrawAspect="Content" ObjectID="_1806151957" r:id="rId101"/>
              </w:object>
            </w:r>
            <w:r w:rsidRPr="00F61E77">
              <w:rPr>
                <w:rFonts w:ascii="Times New Roman" w:hAnsi="Times New Roman" w:cs="Times New Roman"/>
              </w:rPr>
              <w:t xml:space="preserve"> </w:t>
            </w:r>
            <w:r w:rsidRPr="00F61E77">
              <w:rPr>
                <w:rFonts w:ascii="Times New Roman" w:hAnsi="Times New Roman" w:cs="Times New Roman"/>
                <w:position w:val="-30"/>
              </w:rPr>
              <w:object w:dxaOrig="1539" w:dyaOrig="760">
                <v:shape id="_x0000_i1033" type="#_x0000_t75" style="width:77.35pt;height:38.15pt" o:ole="">
                  <v:imagedata r:id="rId102" o:title=""/>
                </v:shape>
                <o:OLEObject Type="Embed" ProgID="Equation.DSMT4" ShapeID="_x0000_i1033" DrawAspect="Content" ObjectID="_1806151958" r:id="rId103"/>
              </w:object>
            </w:r>
            <w:r w:rsidRPr="00F61E77">
              <w:rPr>
                <w:rFonts w:ascii="Times New Roman" w:hAnsi="Times New Roman" w:cs="Times New Roman"/>
              </w:rPr>
              <w:t xml:space="preserve"> 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где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F61E77">
              <w:rPr>
                <w:rFonts w:ascii="Times New Roman" w:hAnsi="Times New Roman" w:cs="Times New Roman"/>
              </w:rPr>
              <w:t xml:space="preserve"> – время полёта. Следовательно, расстояние </w:t>
            </w:r>
            <w:r w:rsidRPr="00F61E77">
              <w:rPr>
                <w:rFonts w:ascii="Times New Roman" w:hAnsi="Times New Roman" w:cs="Times New Roman"/>
                <w:position w:val="-30"/>
              </w:rPr>
              <w:object w:dxaOrig="1619" w:dyaOrig="840">
                <v:shape id="_x0000_i1034" type="#_x0000_t75" style="width:81.15pt;height:41.9pt" o:ole="">
                  <v:imagedata r:id="rId104" o:title=""/>
                </v:shape>
                <o:OLEObject Type="Embed" ProgID="Equation.DSMT4" ShapeID="_x0000_i1034" DrawAspect="Content" ObjectID="_1806151959" r:id="rId105"/>
              </w:object>
            </w:r>
            <w:r w:rsidRPr="00F61E77">
              <w:rPr>
                <w:rFonts w:ascii="Times New Roman" w:hAnsi="Times New Roman" w:cs="Times New Roman"/>
              </w:rPr>
              <w:t xml:space="preserve">                                                                                                     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   (</w:t>
            </w:r>
            <w:proofErr w:type="gramEnd"/>
            <w:r w:rsidRPr="00F61E77">
              <w:rPr>
                <w:rFonts w:ascii="Times New Roman" w:hAnsi="Times New Roman" w:cs="Times New Roman"/>
              </w:rPr>
              <w:t>2)</w:t>
            </w:r>
          </w:p>
          <w:p w:rsidR="00ED4141" w:rsidRPr="00F61E77" w:rsidRDefault="00ED4141" w:rsidP="00ED4141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Из формулы (2) находим, что </w:t>
            </w:r>
            <w:r w:rsidRPr="00F61E77">
              <w:rPr>
                <w:rFonts w:ascii="Times New Roman" w:hAnsi="Times New Roman" w:cs="Times New Roman"/>
                <w:i/>
                <w:iCs/>
              </w:rPr>
              <w:sym w:font="Symbol" w:char="F075"/>
            </w:r>
            <w:r w:rsidRPr="00F61E77">
              <w:rPr>
                <w:rFonts w:ascii="Times New Roman" w:hAnsi="Times New Roman" w:cs="Times New Roman"/>
                <w:vertAlign w:val="subscript"/>
              </w:rPr>
              <w:t>0</w:t>
            </w:r>
            <w:r w:rsidRPr="00F61E77">
              <w:rPr>
                <w:rFonts w:ascii="Times New Roman" w:hAnsi="Times New Roman" w:cs="Times New Roman"/>
                <w:vertAlign w:val="superscript"/>
              </w:rPr>
              <w:t>2</w:t>
            </w:r>
            <w:r w:rsidRPr="00F61E77">
              <w:rPr>
                <w:rFonts w:ascii="Times New Roman" w:hAnsi="Times New Roman" w:cs="Times New Roman"/>
              </w:rPr>
              <w:t xml:space="preserve"> = </w:t>
            </w:r>
            <w:r w:rsidRPr="00F61E77">
              <w:rPr>
                <w:rFonts w:ascii="Times New Roman" w:hAnsi="Times New Roman" w:cs="Times New Roman"/>
                <w:position w:val="-24"/>
              </w:rPr>
              <w:object w:dxaOrig="880" w:dyaOrig="680">
                <v:shape id="_x0000_i1035" type="#_x0000_t75" style="width:44.05pt;height:33.85pt" o:ole="">
                  <v:imagedata r:id="rId106" o:title=""/>
                </v:shape>
                <o:OLEObject Type="Embed" ProgID="Equation.DSMT4" ShapeID="_x0000_i1035" DrawAspect="Content" ObjectID="_1806151960" r:id="rId107"/>
              </w:object>
            </w:r>
            <w:r w:rsidRPr="00F61E77">
              <w:rPr>
                <w:rFonts w:ascii="Times New Roman" w:hAnsi="Times New Roman" w:cs="Times New Roman"/>
              </w:rPr>
              <w:t xml:space="preserve">  и, подставляя в (1), получаем:</w:t>
            </w:r>
          </w:p>
          <w:p w:rsidR="00ED4141" w:rsidRPr="00F61E77" w:rsidRDefault="00ED4141" w:rsidP="00ED4141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  <w:position w:val="-38"/>
              </w:rPr>
              <w:object w:dxaOrig="8300" w:dyaOrig="900">
                <v:shape id="_x0000_i1036" type="#_x0000_t75" style="width:414.8pt;height:45.15pt" o:ole="">
                  <v:imagedata r:id="rId108" o:title=""/>
                </v:shape>
                <o:OLEObject Type="Embed" ProgID="Equation.DSMT4" ShapeID="_x0000_i1036" DrawAspect="Content" ObjectID="_1806151961" r:id="rId109"/>
              </w:object>
            </w:r>
            <w:r w:rsidRPr="00F61E77">
              <w:rPr>
                <w:rFonts w:ascii="Times New Roman" w:hAnsi="Times New Roman" w:cs="Times New Roman"/>
              </w:rPr>
              <w:t xml:space="preserve"> 0,5 м.</w:t>
            </w:r>
          </w:p>
          <w:p w:rsidR="00ED4141" w:rsidRDefault="00ED4141" w:rsidP="00ED4141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F61E77">
              <w:rPr>
                <w:rFonts w:ascii="Times New Roman" w:hAnsi="Times New Roman" w:cs="Times New Roman"/>
              </w:rPr>
              <w:t xml:space="preserve">Ответ: </w:t>
            </w:r>
            <w:r w:rsidRPr="00F61E77">
              <w:rPr>
                <w:rFonts w:ascii="Times New Roman" w:hAnsi="Times New Roman" w:cs="Times New Roman"/>
                <w:position w:val="-10"/>
              </w:rPr>
              <w:object w:dxaOrig="839" w:dyaOrig="340">
                <v:shape id="_x0000_i1037" type="#_x0000_t75" style="width:41.9pt;height:17.2pt" o:ole="">
                  <v:imagedata r:id="rId110" o:title=""/>
                </v:shape>
                <o:OLEObject Type="Embed" ProgID="Equation.DSMT4" ShapeID="_x0000_i1037" DrawAspect="Content" ObjectID="_1806151962" r:id="rId111"/>
              </w:object>
            </w:r>
            <w:r w:rsidRPr="00F61E77">
              <w:rPr>
                <w:rFonts w:ascii="Times New Roman" w:hAnsi="Times New Roman" w:cs="Times New Roman"/>
              </w:rPr>
              <w:t xml:space="preserve"> м</w:t>
            </w:r>
            <w:proofErr w:type="gramEnd"/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849"/>
              <w:gridCol w:w="1073"/>
            </w:tblGrid>
            <w:tr w:rsidR="00ED4141" w:rsidRPr="00F61E77" w:rsidTr="00BF4B1A">
              <w:trPr>
                <w:trHeight w:val="343"/>
              </w:trPr>
              <w:tc>
                <w:tcPr>
                  <w:tcW w:w="9098" w:type="dxa"/>
                  <w:tcBorders>
                    <w:top w:val="single" w:sz="4" w:space="0" w:color="auto"/>
                  </w:tcBorders>
                </w:tcPr>
                <w:p w:rsidR="00ED4141" w:rsidRPr="00F61E77" w:rsidRDefault="00ED4141" w:rsidP="00ED4141">
                  <w:pPr>
                    <w:ind w:left="-57" w:right="-57"/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97" w:type="dxa"/>
                  <w:tcBorders>
                    <w:top w:val="single" w:sz="4" w:space="0" w:color="auto"/>
                  </w:tcBorders>
                </w:tcPr>
                <w:p w:rsidR="00ED4141" w:rsidRPr="00F61E77" w:rsidRDefault="00ED4141" w:rsidP="00ED4141">
                  <w:pPr>
                    <w:ind w:left="-57" w:right="-57"/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ED4141" w:rsidRPr="00F61E77" w:rsidTr="00BF4B1A">
              <w:tc>
                <w:tcPr>
                  <w:tcW w:w="9098" w:type="dxa"/>
                </w:tcPr>
                <w:p w:rsidR="00ED4141" w:rsidRPr="00F61E77" w:rsidRDefault="00ED4141" w:rsidP="00ED4141">
                  <w:pPr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ED4141" w:rsidRPr="00F61E77" w:rsidRDefault="00ED4141" w:rsidP="00ED4141">
                  <w:pPr>
                    <w:tabs>
                      <w:tab w:val="left" w:pos="709"/>
                    </w:tabs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F61E77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F61E77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F61E77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F61E77">
                    <w:rPr>
                      <w:rFonts w:ascii="Times New Roman" w:hAnsi="Times New Roman" w:cs="Times New Roman"/>
                      <w:bCs/>
                    </w:rPr>
                    <w:t xml:space="preserve">(в данном случае: </w:t>
                  </w:r>
                  <w:r w:rsidRPr="00F61E77">
                    <w:rPr>
                      <w:rFonts w:ascii="Times New Roman" w:hAnsi="Times New Roman" w:cs="Times New Roman"/>
                      <w:i/>
                    </w:rPr>
                    <w:t>закон сохранения энергии с учётом энергии сжатой пружины, формулы кинематики тела, брошенного под углом к горизонту</w:t>
                  </w:r>
                  <w:r w:rsidRPr="00F61E77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F61E77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97" w:type="dxa"/>
                </w:tcPr>
                <w:p w:rsidR="00ED4141" w:rsidRPr="00F61E77" w:rsidRDefault="00ED4141" w:rsidP="00ED4141">
                  <w:pPr>
                    <w:ind w:left="-57" w:right="-57"/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ED4141" w:rsidRPr="00F61E77" w:rsidRDefault="00ED4141" w:rsidP="00ED4141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both"/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</w:pP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10682" w:type="dxa"/>
            <w:gridSpan w:val="3"/>
          </w:tcPr>
          <w:p w:rsidR="006E34B5" w:rsidRPr="00F61E77" w:rsidRDefault="006E34B5" w:rsidP="006E34B5">
            <w:pPr>
              <w:rPr>
                <w:rFonts w:ascii="Times New Roman" w:hAnsi="Times New Roman" w:cs="Times New Roman"/>
              </w:rPr>
            </w:pPr>
            <w:proofErr w:type="spellStart"/>
            <w:r>
              <w:t>ЗСЭ</w:t>
            </w:r>
            <w:proofErr w:type="spellEnd"/>
            <w:r>
              <w:t xml:space="preserve"> + динамика прямолинейного движения</w:t>
            </w:r>
          </w:p>
        </w:tc>
      </w:tr>
      <w:tr w:rsidR="00ED4141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ED4141" w:rsidRPr="006E34B5" w:rsidRDefault="00ED4141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ED4141" w:rsidRPr="006E34B5" w:rsidRDefault="006E34B5" w:rsidP="006E34B5"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5AE06F57" wp14:editId="6F1C394A">
                  <wp:extent cx="4972050" cy="1885950"/>
                  <wp:effectExtent l="19050" t="0" r="0" b="0"/>
                  <wp:docPr id="26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/>
                          <a:srcRect l="9217" t="2381" b="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0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498D40B1" wp14:editId="4AF7AE00">
                  <wp:extent cx="5057775" cy="5829300"/>
                  <wp:effectExtent l="19050" t="0" r="9525" b="0"/>
                  <wp:docPr id="269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82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10682" w:type="dxa"/>
            <w:gridSpan w:val="3"/>
          </w:tcPr>
          <w:p w:rsidR="006E34B5" w:rsidRPr="007D1097" w:rsidRDefault="006E34B5" w:rsidP="006E34B5">
            <w:pPr>
              <w:rPr>
                <w:noProof/>
                <w:sz w:val="24"/>
                <w:szCs w:val="24"/>
              </w:rPr>
            </w:pPr>
            <w:r>
              <w:t>Закон изменения энергии</w:t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Pr="007D1097" w:rsidRDefault="006E34B5" w:rsidP="006E34B5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2F0BF226" wp14:editId="7855780A">
                  <wp:extent cx="4962525" cy="2391886"/>
                  <wp:effectExtent l="19050" t="0" r="9525" b="0"/>
                  <wp:docPr id="66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 l="81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2525" cy="2391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17634D2C" wp14:editId="57945E62">
                  <wp:extent cx="4734073" cy="5019675"/>
                  <wp:effectExtent l="19050" t="0" r="9377" b="0"/>
                  <wp:docPr id="67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4073" cy="501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Pr="007D1097" w:rsidRDefault="006E34B5" w:rsidP="006E34B5">
            <w:pPr>
              <w:rPr>
                <w:noProof/>
                <w:sz w:val="24"/>
                <w:szCs w:val="24"/>
              </w:rPr>
            </w:pPr>
            <w:r w:rsidRPr="00720B85">
              <w:rPr>
                <w:noProof/>
              </w:rPr>
              <w:drawing>
                <wp:inline distT="0" distB="0" distL="0" distR="0" wp14:anchorId="24AC4F67" wp14:editId="016EE9E7">
                  <wp:extent cx="5200411" cy="5915025"/>
                  <wp:effectExtent l="19050" t="0" r="239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0411" cy="591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0B85">
              <w:rPr>
                <w:noProof/>
              </w:rPr>
              <w:drawing>
                <wp:inline distT="0" distB="0" distL="0" distR="0" wp14:anchorId="067790F5" wp14:editId="3400CAAA">
                  <wp:extent cx="4962525" cy="1185294"/>
                  <wp:effectExtent l="19050" t="0" r="9525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2525" cy="1185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Pr="00AD6F0F" w:rsidRDefault="00B05EAC" w:rsidP="006E34B5">
            <w:pPr>
              <w:keepNext/>
              <w:keepLines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1440">
                <v:shape id="_x0000_s1069" type="#_x0000_t75" style="position:absolute;left:0;text-align:left;margin-left:374.25pt;margin-top:8.75pt;width:110.5pt;height:56.9pt;z-index:251670528;mso-position-horizontal-relative:text;mso-position-vertical-relative:text">
                  <v:imagedata r:id="rId118" o:title=""/>
                  <w10:wrap type="square"/>
                </v:shape>
                <o:OLEObject Type="Embed" ProgID="Word.Picture.8" ShapeID="_x0000_s1069" DrawAspect="Content" ObjectID="_1806151987" r:id="rId119"/>
              </w:object>
            </w:r>
          </w:p>
          <w:p w:rsidR="006E34B5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Небольшая шайба после удара скользит вверх по наклонной </w:t>
            </w:r>
            <w:proofErr w:type="gram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плоскости  из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точки А</w:t>
            </w:r>
            <w:r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(см. рисунок). В точке В наклонная плоскость без излома переходит в наружную поверхность горизонтальной трубы радиусом </w:t>
            </w:r>
            <w:r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. Если в точке А скорость шайбы превосходит </w:t>
            </w:r>
            <w:r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5"/>
            </w:r>
            <w:r w:rsidRPr="00AD6F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= 4 м/с, то в точке В шайба отрывается от опоры. Длина наклонной плоскости </w:t>
            </w:r>
            <w:proofErr w:type="spell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proofErr w:type="spell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 = </w:t>
            </w:r>
            <w:r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 = 1 м, угол </w:t>
            </w:r>
            <w:r w:rsidRPr="00AD6F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α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 = 30°. Коэффициент трения между наклонной плоскостью и шайбой </w:t>
            </w:r>
            <w:r w:rsidRPr="00AD6F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μ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= 0,2. Найдите внешний радиус трубы </w:t>
            </w:r>
            <w:r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W w:w="96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640"/>
            </w:tblGrid>
            <w:tr w:rsidR="006E34B5" w:rsidRPr="00AD6F0F" w:rsidTr="00BF4B1A">
              <w:tc>
                <w:tcPr>
                  <w:tcW w:w="9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E34B5" w:rsidRPr="00AD6F0F" w:rsidRDefault="006E34B5" w:rsidP="006E34B5">
                  <w:pPr>
                    <w:pStyle w:val="10"/>
                    <w:keepNext w:val="0"/>
                    <w:overflowPunct/>
                    <w:autoSpaceDE/>
                    <w:autoSpaceDN/>
                    <w:adjustRightInd/>
                    <w:jc w:val="both"/>
                    <w:textAlignment w:val="auto"/>
                    <w:rPr>
                      <w:b w:val="0"/>
                      <w:bCs w:val="0"/>
                      <w:sz w:val="24"/>
                      <w:szCs w:val="24"/>
                    </w:rPr>
                  </w:pPr>
                  <w:r w:rsidRPr="00AD6F0F">
                    <w:rPr>
                      <w:b w:val="0"/>
                      <w:bCs w:val="0"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6E34B5" w:rsidRPr="00AD6F0F" w:rsidTr="00BF4B1A">
              <w:trPr>
                <w:cantSplit/>
                <w:trHeight w:val="2048"/>
              </w:trPr>
              <w:tc>
                <w:tcPr>
                  <w:tcW w:w="9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E34B5" w:rsidRPr="00AD6F0F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Изменение механической энергии шайбы за счет работы силы трения:</w:t>
                  </w:r>
                </w:p>
                <w:p w:rsidR="006E34B5" w:rsidRPr="00AD6F0F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4480" w:dyaOrig="780">
                      <v:shape id="_x0000_i1038" type="#_x0000_t75" style="width:224.05pt;height:39.2pt" o:ole="">
                        <v:imagedata r:id="rId120" o:title=""/>
                      </v:shape>
                      <o:OLEObject Type="Embed" ProgID="Equation.DSMT4" ShapeID="_x0000_i1038" DrawAspect="Content" ObjectID="_1806151963" r:id="rId121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(1)</w:t>
                  </w:r>
                </w:p>
                <w:p w:rsidR="006E34B5" w:rsidRPr="00AD6F0F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 точке </w:t>
                  </w:r>
                  <w:proofErr w:type="gram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 условием</w:t>
                  </w:r>
                  <w:proofErr w:type="gram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трыва будет равенство центростремительного ускорения величине нормальной составляющей ускорения свободного падения: </w:t>
                  </w:r>
                </w:p>
                <w:p w:rsidR="006E34B5" w:rsidRPr="00AD6F0F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519" w:dyaOrig="780">
                      <v:shape id="_x0000_i1039" type="#_x0000_t75" style="width:176.25pt;height:39.2pt" o:ole="">
                        <v:imagedata r:id="rId122" o:title=""/>
                      </v:shape>
                      <o:OLEObject Type="Embed" ProgID="Equation.DSMT4" ShapeID="_x0000_i1039" DrawAspect="Content" ObjectID="_1806151964" r:id="rId123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(2)</w:t>
                  </w:r>
                </w:p>
                <w:p w:rsidR="006E34B5" w:rsidRPr="00AD6F0F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Из (1) и (2) находим внешний радиус трубы </w:t>
                  </w:r>
                  <w:r w:rsidRPr="00AD6F0F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 </w:t>
                  </w:r>
                </w:p>
                <w:p w:rsidR="006E34B5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3540" w:dyaOrig="840">
                      <v:shape id="_x0000_i1040" type="#_x0000_t75" style="width:176.8pt;height:41.9pt" o:ole="">
                        <v:imagedata r:id="rId124" o:title=""/>
                      </v:shape>
                      <o:OLEObject Type="Embed" ProgID="Equation.DSMT4" ShapeID="_x0000_i1040" DrawAspect="Content" ObjectID="_1806151965" r:id="rId125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.</w:t>
                  </w:r>
                </w:p>
                <w:p w:rsidR="00604E03" w:rsidRDefault="00604E03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5B928A0" wp14:editId="7B584DE0">
                        <wp:extent cx="5516626" cy="1405719"/>
                        <wp:effectExtent l="0" t="0" r="0" b="0"/>
                        <wp:docPr id="244" name="Рисунок 9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1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26" cstate="print"/>
                                <a:srcRect b="4689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5557889" cy="1416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8709"/>
                    <w:gridCol w:w="862"/>
                  </w:tblGrid>
                  <w:tr w:rsidR="006E34B5" w:rsidRPr="00AD6F0F" w:rsidTr="00BF4B1A">
                    <w:tc>
                      <w:tcPr>
                        <w:tcW w:w="8709" w:type="dxa"/>
                      </w:tcPr>
                      <w:p w:rsidR="006E34B5" w:rsidRPr="00AD6F0F" w:rsidRDefault="006E34B5" w:rsidP="006E34B5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jc w:val="both"/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</w:pP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>Критерии оценки выполнения задания</w:t>
                        </w:r>
                      </w:p>
                    </w:tc>
                    <w:tc>
                      <w:tcPr>
                        <w:tcW w:w="862" w:type="dxa"/>
                      </w:tcPr>
                      <w:p w:rsidR="006E34B5" w:rsidRPr="00AD6F0F" w:rsidRDefault="006E34B5" w:rsidP="006E34B5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jc w:val="both"/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</w:pP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>Баллы</w:t>
                        </w:r>
                      </w:p>
                    </w:tc>
                  </w:tr>
                  <w:tr w:rsidR="006E34B5" w:rsidRPr="00AD6F0F" w:rsidTr="00BF4B1A">
                    <w:tc>
                      <w:tcPr>
                        <w:tcW w:w="8709" w:type="dxa"/>
                      </w:tcPr>
                      <w:p w:rsidR="006E34B5" w:rsidRPr="00AD6F0F" w:rsidRDefault="006E34B5" w:rsidP="006E34B5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jc w:val="both"/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</w:pP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>Приведено полное правильное решение, включающее следующие элементы:</w:t>
                        </w:r>
                      </w:p>
                      <w:p w:rsidR="006E34B5" w:rsidRPr="00AD6F0F" w:rsidRDefault="006E34B5" w:rsidP="006E34B5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jc w:val="both"/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</w:pP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            </w:r>
                        <w:r w:rsidRPr="00AD6F0F">
                          <w:rPr>
                            <w:rFonts w:ascii="Times New Roman" w:eastAsia="TimesNewRomanPSMT" w:hAnsi="Times New Roman" w:cs="Times New Roman"/>
                            <w:i/>
                            <w:sz w:val="24"/>
                            <w:szCs w:val="24"/>
                            <w:lang w:val="en-US" w:eastAsia="en-US"/>
                          </w:rPr>
                          <w:t>II</w:t>
                        </w:r>
                        <w:r w:rsidRPr="00AD6F0F">
                          <w:rPr>
                            <w:rFonts w:ascii="Times New Roman" w:eastAsia="TimesNewRomanPSMT" w:hAnsi="Times New Roman" w:cs="Times New Roman"/>
                            <w:i/>
                            <w:sz w:val="24"/>
                            <w:szCs w:val="24"/>
                            <w:lang w:eastAsia="en-US"/>
                          </w:rPr>
                          <w:t xml:space="preserve"> закон Ньютона, закон сохранения энергии, формула для работы силы трения</w:t>
                        </w: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>);</w:t>
                        </w:r>
                      </w:p>
                      <w:p w:rsidR="006E34B5" w:rsidRPr="00AD6F0F" w:rsidRDefault="006E34B5" w:rsidP="006E34B5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jc w:val="both"/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</w:pP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      </w:r>
                      </w:p>
                    </w:tc>
                    <w:tc>
                      <w:tcPr>
                        <w:tcW w:w="862" w:type="dxa"/>
                      </w:tcPr>
                      <w:p w:rsidR="006E34B5" w:rsidRPr="00AD6F0F" w:rsidRDefault="006E34B5" w:rsidP="006E34B5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jc w:val="both"/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</w:pPr>
                        <w:r w:rsidRPr="00AD6F0F">
                          <w:rPr>
                            <w:rFonts w:ascii="Times New Roman" w:eastAsia="TimesNewRomanPSMT" w:hAnsi="Times New Roman" w:cs="Times New Roman"/>
                            <w:sz w:val="24"/>
                            <w:szCs w:val="24"/>
                            <w:lang w:eastAsia="en-US"/>
                          </w:rPr>
                          <w:t>3</w:t>
                        </w:r>
                      </w:p>
                    </w:tc>
                  </w:tr>
                </w:tbl>
                <w:p w:rsidR="006E34B5" w:rsidRPr="00AD6F0F" w:rsidRDefault="006E34B5" w:rsidP="006E34B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6E34B5" w:rsidRPr="00720B85" w:rsidRDefault="006E34B5" w:rsidP="006E34B5">
            <w:pPr>
              <w:rPr>
                <w:noProof/>
              </w:rPr>
            </w:pP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Default="006E34B5" w:rsidP="006E34B5">
            <w:pPr>
              <w:keepNext/>
              <w:keepLines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B6C95">
              <w:rPr>
                <w:noProof/>
              </w:rPr>
              <w:drawing>
                <wp:inline distT="0" distB="0" distL="0" distR="0" wp14:anchorId="5D06A09E" wp14:editId="624CBE17">
                  <wp:extent cx="4391025" cy="4514850"/>
                  <wp:effectExtent l="19050" t="0" r="9525" b="0"/>
                  <wp:docPr id="71" name="Рисунок 71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/>
                          <a:srcRect t="10506" r="55199" b="294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451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Pr="007B6C95" w:rsidRDefault="006E34B5" w:rsidP="006E34B5">
            <w:pPr>
              <w:keepNext/>
              <w:keepLines/>
              <w:jc w:val="both"/>
              <w:rPr>
                <w:noProof/>
              </w:rPr>
            </w:pPr>
            <w:r w:rsidRPr="007B6C95">
              <w:rPr>
                <w:noProof/>
              </w:rPr>
              <w:drawing>
                <wp:inline distT="0" distB="0" distL="0" distR="0" wp14:anchorId="6B07069A" wp14:editId="07953856">
                  <wp:extent cx="4762500" cy="1225106"/>
                  <wp:effectExtent l="19050" t="0" r="0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0" cy="1225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6C95">
              <w:rPr>
                <w:noProof/>
              </w:rPr>
              <w:drawing>
                <wp:inline distT="0" distB="0" distL="0" distR="0" wp14:anchorId="7E099683" wp14:editId="50E0299B">
                  <wp:extent cx="4457047" cy="3684895"/>
                  <wp:effectExtent l="0" t="0" r="0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9"/>
                          <a:srcRect b="1176"/>
                          <a:stretch/>
                        </pic:blipFill>
                        <pic:spPr bwMode="auto">
                          <a:xfrm>
                            <a:off x="0" y="0"/>
                            <a:ext cx="4457700" cy="3685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Pr="007B6C95" w:rsidRDefault="006E34B5" w:rsidP="006E34B5">
            <w:pPr>
              <w:keepNext/>
              <w:keepLines/>
              <w:jc w:val="both"/>
              <w:rPr>
                <w:noProof/>
              </w:rPr>
            </w:pPr>
            <w:r w:rsidRPr="007B6C95">
              <w:rPr>
                <w:noProof/>
              </w:rPr>
              <w:drawing>
                <wp:inline distT="0" distB="0" distL="0" distR="0" wp14:anchorId="1CAED3FA" wp14:editId="7A06D364">
                  <wp:extent cx="4029075" cy="5076825"/>
                  <wp:effectExtent l="19050" t="0" r="9525" b="0"/>
                  <wp:docPr id="11" name="Рисунок 11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/>
                          <a:srcRect l="3455" t="8554" r="54788" b="244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9075" cy="507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Pr="007B6C95" w:rsidRDefault="006E34B5" w:rsidP="006E34B5">
            <w:pPr>
              <w:keepNext/>
              <w:keepLines/>
              <w:jc w:val="both"/>
              <w:rPr>
                <w:noProof/>
              </w:rPr>
            </w:pPr>
            <w:r w:rsidRPr="007B6C95">
              <w:rPr>
                <w:noProof/>
              </w:rPr>
              <w:drawing>
                <wp:inline distT="0" distB="0" distL="0" distR="0" wp14:anchorId="3FB74B46" wp14:editId="75CF955E">
                  <wp:extent cx="4314825" cy="4676775"/>
                  <wp:effectExtent l="19050" t="0" r="9525" b="0"/>
                  <wp:docPr id="12" name="Рисунок 12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/>
                          <a:srcRect l="1843" t="10921" r="54220" b="298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4825" cy="467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34B5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E34B5" w:rsidRPr="006E34B5" w:rsidRDefault="006E34B5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E34B5" w:rsidRDefault="006E34B5" w:rsidP="006E34B5">
            <w:pPr>
              <w:keepNext/>
              <w:keepLines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Кусок пластилина сталкивается со скользящим навстречу по горизонтальной поверхности стола бруском и прилипает к нему. Скорости пластилина и бруска перед ударом направлены противоположно и равны </w:t>
            </w:r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15 м/с и </w:t>
            </w:r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vertAlign w:val="subscript"/>
              </w:rPr>
              <w:t>бр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5 м/с. Масса бруска в 4 раза больше массы пластилина. Коэффициент трения скольжения между бруском и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столом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 =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 0,17. На какое расстояние переместятся слипшиеся брусок с пластилином к моменту, когда их скорость уменьшится на 30%?</w:t>
            </w:r>
          </w:p>
          <w:p w:rsidR="006E34B5" w:rsidRDefault="006E34B5" w:rsidP="006E34B5">
            <w:pPr>
              <w:keepNext/>
              <w:keepLines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разец возможного решения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Пусть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– масса куска пластилина,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– масса бруска,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– начальная скорость бруска с пластилином после взаимодействия. 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Согласно закону сохранения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мпульса:   </w:t>
            </w:r>
            <w:proofErr w:type="spellStart"/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р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Так как  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  и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р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0" w:dyaOrig="720">
                <v:shape id="_x0000_i1041" type="#_x0000_t75" style="width:11.8pt;height:36pt" o:ole="">
                  <v:imagedata r:id="rId132" o:title=""/>
                </v:shape>
                <o:OLEObject Type="Embed" ProgID="Equation.DSMT4" ShapeID="_x0000_i1041" DrawAspect="Content" ObjectID="_1806151966" r:id="rId133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,   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то  4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40" w:dyaOrig="720">
                <v:shape id="_x0000_i1042" type="#_x0000_t75" style="width:11.8pt;height:36pt" o:ole="">
                  <v:imagedata r:id="rId132" o:title=""/>
                </v:shape>
                <o:OLEObject Type="Embed" ProgID="Equation.DSMT4" ShapeID="_x0000_i1042" DrawAspect="Content" ObjectID="_1806151967" r:id="rId134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 5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 15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60" w:dyaOrig="720">
                <v:shape id="_x0000_i1043" type="#_x0000_t75" style="width:18.8pt;height:36pt" o:ole="">
                  <v:imagedata r:id="rId135" o:title=""/>
                </v:shape>
                <o:OLEObject Type="Embed" ProgID="Equation.DSMT4" ShapeID="_x0000_i1043" DrawAspect="Content" ObjectID="_1806151968" r:id="rId136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о условию конечная скорость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бруска  с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пластилином 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,7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механической энергии бруска с пластилином равно работе силы трения, откуда: 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359" w:dyaOrig="780">
                <v:shape id="_x0000_i1044" type="#_x0000_t75" style="width:68.25pt;height:39.2pt" o:ole="">
                  <v:imagedata r:id="rId137" o:title=""/>
                </v:shape>
                <o:OLEObject Type="Embed" ProgID="Equation.DSMT4" ShapeID="_x0000_i1044" DrawAspect="Content" ObjectID="_1806151969" r:id="rId138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359" w:dyaOrig="800">
                <v:shape id="_x0000_i1045" type="#_x0000_t75" style="width:68.25pt;height:39.75pt" o:ole="">
                  <v:imagedata r:id="rId139" o:title=""/>
                </v:shape>
                <o:OLEObject Type="Embed" ProgID="Equation.DSMT4" ShapeID="_x0000_i1045" DrawAspect="Content" ObjectID="_1806151970" r:id="rId140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+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M + m)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640" w:dyaOrig="1160">
                <v:shape id="_x0000_i1046" type="#_x0000_t75" style="width:82.75pt;height:58.55pt" o:ole="">
                  <v:imagedata r:id="rId141" o:title=""/>
                </v:shape>
                <o:OLEObject Type="Embed" ProgID="Equation.DSMT4" ShapeID="_x0000_i1046" DrawAspect="Content" ObjectID="_1806151971" r:id="rId142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140" w:dyaOrig="1160">
                <v:shape id="_x0000_i1047" type="#_x0000_t75" style="width:107.45pt;height:58.55pt" o:ole="">
                  <v:imagedata r:id="rId143" o:title=""/>
                </v:shape>
                <o:OLEObject Type="Embed" ProgID="Equation.DSMT4" ShapeID="_x0000_i1047" DrawAspect="Content" ObjectID="_1806151972" r:id="rId144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5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8" type="#_x0000_t75" style="width:37.6pt;height:36pt" o:ole="">
                  <v:imagedata r:id="rId145" o:title=""/>
                </v:shape>
                <o:OLEObject Type="Embed" ProgID="Equation.DSMT4" ShapeID="_x0000_i1048" DrawAspect="Content" ObjectID="_1806151973" r:id="rId146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2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9" type="#_x0000_t75" style="width:37.6pt;height:36pt" o:ole="">
                  <v:imagedata r:id="rId147" o:title=""/>
                </v:shape>
                <o:OLEObject Type="Embed" ProgID="Equation.DSMT4" ShapeID="_x0000_i1049" DrawAspect="Content" ObjectID="_1806151974" r:id="rId148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6E34B5" w:rsidRPr="00604E03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604E03">
              <w:rPr>
                <w:rFonts w:ascii="Times New Roman" w:hAnsi="Times New Roman" w:cs="Times New Roman"/>
                <w:sz w:val="24"/>
                <w:szCs w:val="24"/>
              </w:rPr>
              <w:t xml:space="preserve">  =</w:t>
            </w:r>
            <w:proofErr w:type="gramEnd"/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50" type="#_x0000_t75" style="width:37.6pt;height:36pt" o:ole="">
                  <v:imagedata r:id="rId149" o:title=""/>
                </v:shape>
                <o:OLEObject Type="Embed" ProgID="Equation.DSMT4" ShapeID="_x0000_i1050" DrawAspect="Content" ObjectID="_1806151975" r:id="rId150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7D1097">
              <w:rPr>
                <w:rFonts w:ascii="Times New Roman" w:hAnsi="Times New Roman" w:cs="Times New Roman"/>
                <w:position w:val="-34"/>
                <w:sz w:val="24"/>
                <w:szCs w:val="24"/>
                <w:lang w:val="en-US"/>
              </w:rPr>
              <w:object w:dxaOrig="499" w:dyaOrig="840">
                <v:shape id="_x0000_i1051" type="#_x0000_t75" style="width:24.7pt;height:43pt" o:ole="">
                  <v:imagedata r:id="rId151" o:title=""/>
                </v:shape>
                <o:OLEObject Type="Embed" ProgID="Equation.DSMT4" ShapeID="_x0000_i1051" DrawAspect="Content" ObjectID="_1806151976" r:id="rId152"/>
              </w:object>
            </w:r>
            <w:r w:rsidRPr="00604E03">
              <w:rPr>
                <w:rFonts w:ascii="Times New Roman" w:hAnsi="Times New Roman" w:cs="Times New Roman"/>
                <w:sz w:val="24"/>
                <w:szCs w:val="24"/>
              </w:rPr>
              <w:t xml:space="preserve"> = 0,15 (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604E03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</w:p>
          <w:p w:rsidR="006E34B5" w:rsidRDefault="006E34B5" w:rsidP="006E34B5">
            <w:pPr>
              <w:keepNext/>
              <w:keepLines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,15 м.</w:t>
            </w:r>
          </w:p>
          <w:p w:rsidR="006E34B5" w:rsidRDefault="006E34B5" w:rsidP="006E34B5">
            <w:pPr>
              <w:keepNext/>
              <w:keepLines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E77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 выполнения зада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3 балла)</w:t>
            </w:r>
          </w:p>
          <w:p w:rsidR="006E34B5" w:rsidRPr="007D1097" w:rsidRDefault="006E34B5" w:rsidP="006E34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6E34B5" w:rsidRPr="007B6C95" w:rsidRDefault="006E34B5" w:rsidP="006E34B5">
            <w:pPr>
              <w:keepNext/>
              <w:keepLines/>
              <w:jc w:val="both"/>
              <w:rPr>
                <w:noProof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</w:rPr>
              <w:t>закон сохранения импульса, связь изменения механической энергии с работой силы трения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04E03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604E03" w:rsidRPr="006E34B5" w:rsidRDefault="00604E03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604E03" w:rsidRDefault="00604E03" w:rsidP="00604E03">
            <w:r>
              <w:rPr>
                <w:noProof/>
              </w:rPr>
              <w:drawing>
                <wp:inline distT="0" distB="0" distL="0" distR="0" wp14:anchorId="797A800A" wp14:editId="6B8EFE1C">
                  <wp:extent cx="3949700" cy="1060450"/>
                  <wp:effectExtent l="19050" t="0" r="0" b="0"/>
                  <wp:docPr id="235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9700" cy="1060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416115FD" wp14:editId="449556D1">
                  <wp:extent cx="4027170" cy="3472815"/>
                  <wp:effectExtent l="19050" t="0" r="0" b="0"/>
                  <wp:docPr id="236" name="Рисунок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7170" cy="3472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4E03" w:rsidRPr="007D1097" w:rsidRDefault="00604E03" w:rsidP="006E34B5">
            <w:pPr>
              <w:keepNext/>
              <w:keepLines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131E06" w:rsidRPr="006E34B5" w:rsidRDefault="00131E06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131E06" w:rsidRPr="007D1097" w:rsidRDefault="00131E06" w:rsidP="006E34B5">
            <w:pPr>
              <w:keepNext/>
              <w:keepLines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bCs/>
                <w:noProof/>
                <w:sz w:val="24"/>
                <w:szCs w:val="24"/>
              </w:rPr>
              <w:drawing>
                <wp:inline distT="0" distB="0" distL="0" distR="0" wp14:anchorId="682D90B2" wp14:editId="3714E69D">
                  <wp:extent cx="5531940" cy="690501"/>
                  <wp:effectExtent l="0" t="0" r="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4931" cy="6921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9B9AC85" wp14:editId="031C3626">
                  <wp:extent cx="5282494" cy="1581721"/>
                  <wp:effectExtent l="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8929" cy="15836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4B1A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BF4B1A" w:rsidRPr="006E34B5" w:rsidRDefault="00BF4B1A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BF4B1A" w:rsidRDefault="00BF4B1A" w:rsidP="006E34B5">
            <w:pPr>
              <w:keepNext/>
              <w:keepLines/>
              <w:jc w:val="both"/>
              <w:rPr>
                <w:bCs/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04E55F77" wp14:editId="6E8C17EB">
                  <wp:extent cx="5103552" cy="3019425"/>
                  <wp:effectExtent l="0" t="0" r="0" b="0"/>
                  <wp:docPr id="25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7" cstate="print"/>
                          <a:srcRect l="5037" r="53571" b="61009"/>
                          <a:stretch/>
                        </pic:blipFill>
                        <pic:spPr bwMode="auto">
                          <a:xfrm>
                            <a:off x="0" y="0"/>
                            <a:ext cx="5103552" cy="301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23D7CF0F" wp14:editId="292F3B82">
                  <wp:extent cx="5153025" cy="4686300"/>
                  <wp:effectExtent l="19050" t="0" r="9525" b="0"/>
                  <wp:docPr id="3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/>
                          <a:srcRect l="4635" t="39483" r="53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3025" cy="468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4C5C580F" wp14:editId="0DAB18C9">
                  <wp:extent cx="4439788" cy="212634"/>
                  <wp:effectExtent l="0" t="0" r="0" b="0"/>
                  <wp:docPr id="34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/>
                          <a:srcRect l="56618" t="167" r="6095" b="969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7918" cy="216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10682" w:type="dxa"/>
            <w:gridSpan w:val="3"/>
          </w:tcPr>
          <w:p w:rsidR="00131E06" w:rsidRDefault="00131E06" w:rsidP="00BF4B1A">
            <w:pPr>
              <w:keepNext/>
              <w:keepLines/>
              <w:jc w:val="both"/>
              <w:rPr>
                <w:bCs/>
                <w:noProof/>
                <w:sz w:val="24"/>
                <w:szCs w:val="24"/>
              </w:rPr>
            </w:pPr>
            <w:r>
              <w:rPr>
                <w:bCs/>
                <w:noProof/>
                <w:sz w:val="24"/>
                <w:szCs w:val="24"/>
              </w:rPr>
              <w:lastRenderedPageBreak/>
              <w:t>Разные</w:t>
            </w: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131E06" w:rsidRPr="006E34B5" w:rsidRDefault="00131E06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131E06" w:rsidRDefault="00131E06" w:rsidP="006E34B5">
            <w:pPr>
              <w:keepNext/>
              <w:keepLines/>
              <w:jc w:val="both"/>
              <w:rPr>
                <w:bCs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1B097E0" wp14:editId="6EBF0BB1">
                  <wp:extent cx="5227812" cy="990059"/>
                  <wp:effectExtent l="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4133" cy="991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3745702" wp14:editId="713AA670">
                  <wp:extent cx="5264624" cy="1747311"/>
                  <wp:effectExtent l="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6613" cy="17479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131E06" w:rsidRPr="006E34B5" w:rsidRDefault="00131E06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131E06" w:rsidRDefault="00131E06" w:rsidP="006E34B5">
            <w:pPr>
              <w:keepNext/>
              <w:keepLines/>
              <w:jc w:val="both"/>
              <w:rPr>
                <w:bCs/>
                <w:noProof/>
                <w:sz w:val="24"/>
                <w:szCs w:val="24"/>
              </w:rPr>
            </w:pPr>
            <w:r>
              <w:rPr>
                <w:bCs/>
                <w:noProof/>
                <w:sz w:val="24"/>
                <w:szCs w:val="24"/>
              </w:rPr>
              <w:drawing>
                <wp:inline distT="0" distB="0" distL="0" distR="0" wp14:anchorId="369E9242" wp14:editId="7C5DC723">
                  <wp:extent cx="5162374" cy="1399840"/>
                  <wp:effectExtent l="0" t="0" r="0" b="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7778" cy="140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635B6975" wp14:editId="44E98DA3">
                  <wp:extent cx="5054754" cy="1733266"/>
                  <wp:effectExtent l="0" t="0" r="0" b="0"/>
                  <wp:docPr id="21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6886" cy="17339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131E06" w:rsidRPr="006E34B5" w:rsidRDefault="00131E06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131E06" w:rsidRDefault="00131E06" w:rsidP="006E34B5">
            <w:pPr>
              <w:keepNext/>
              <w:keepLines/>
              <w:jc w:val="both"/>
              <w:rPr>
                <w:rFonts w:ascii="Times New Roman" w:hAnsi="Times New Roman" w:cs="Times New Roman"/>
                <w:noProof/>
              </w:rPr>
            </w:pPr>
            <w:r>
              <w:rPr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4015756</wp:posOffset>
                  </wp:positionH>
                  <wp:positionV relativeFrom="paragraph">
                    <wp:posOffset>163773</wp:posOffset>
                  </wp:positionV>
                  <wp:extent cx="2272087" cy="675593"/>
                  <wp:effectExtent l="0" t="0" r="0" b="0"/>
                  <wp:wrapTight wrapText="bothSides">
                    <wp:wrapPolygon edited="0">
                      <wp:start x="0" y="0"/>
                      <wp:lineTo x="0" y="20726"/>
                      <wp:lineTo x="21371" y="20726"/>
                      <wp:lineTo x="21371" y="0"/>
                      <wp:lineTo x="0" y="0"/>
                    </wp:wrapPolygon>
                  </wp:wrapTight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775" t="51683" r="26163"/>
                          <a:stretch/>
                        </pic:blipFill>
                        <pic:spPr bwMode="auto">
                          <a:xfrm>
                            <a:off x="0" y="0"/>
                            <a:ext cx="2272087" cy="675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F61E77">
              <w:rPr>
                <w:rFonts w:ascii="Times New Roman" w:hAnsi="Times New Roman" w:cs="Times New Roman"/>
              </w:rPr>
              <w:t xml:space="preserve">На гладкой горизонтальной плоскости находится длинная доска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массой </w:t>
            </w:r>
            <w:r w:rsidRPr="00F61E77">
              <w:rPr>
                <w:rFonts w:ascii="Times New Roman" w:hAnsi="Times New Roman" w:cs="Times New Roman"/>
                <w:position w:val="-4"/>
              </w:rPr>
              <w:object w:dxaOrig="759" w:dyaOrig="280">
                <v:shape id="_x0000_i1052" type="#_x0000_t75" style="width:38.15pt;height:14.5pt" o:ole="">
                  <v:imagedata r:id="rId162" o:title=""/>
                </v:shape>
                <o:OLEObject Type="Embed" ProgID="Equation.DSMT4" ShapeID="_x0000_i1052" DrawAspect="Content" ObjectID="_1806151977" r:id="rId163"/>
              </w:object>
            </w:r>
            <w:r w:rsidRPr="00F61E77">
              <w:rPr>
                <w:rFonts w:ascii="Times New Roman" w:hAnsi="Times New Roman" w:cs="Times New Roman"/>
              </w:rPr>
              <w:t> кг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. По доске скользит шайба массой </w:t>
            </w:r>
            <w:r w:rsidRPr="00F61E77">
              <w:rPr>
                <w:rFonts w:ascii="Times New Roman" w:hAnsi="Times New Roman" w:cs="Times New Roman"/>
                <w:i/>
              </w:rPr>
              <w:t>m</w:t>
            </w:r>
            <w:r w:rsidRPr="00F61E77">
              <w:rPr>
                <w:rFonts w:ascii="Times New Roman" w:hAnsi="Times New Roman" w:cs="Times New Roman"/>
              </w:rPr>
              <w:t xml:space="preserve">. Коэффициент трения между шайбой и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доской </w:t>
            </w:r>
            <w:r w:rsidRPr="00F61E77">
              <w:rPr>
                <w:rFonts w:ascii="Times New Roman" w:hAnsi="Times New Roman" w:cs="Times New Roman"/>
                <w:position w:val="-12"/>
              </w:rPr>
              <w:object w:dxaOrig="920" w:dyaOrig="360">
                <v:shape id="_x0000_i1053" type="#_x0000_t75" style="width:45.65pt;height:18.25pt" o:ole="">
                  <v:imagedata r:id="rId164" o:title=""/>
                </v:shape>
                <o:OLEObject Type="Embed" ProgID="Equation.DSMT4" ShapeID="_x0000_i1053" DrawAspect="Content" ObjectID="_1806151978" r:id="rId165"/>
              </w:object>
            </w:r>
            <w:r w:rsidRPr="00F61E77">
              <w:rPr>
                <w:rFonts w:ascii="Times New Roman" w:hAnsi="Times New Roman" w:cs="Times New Roman"/>
              </w:rPr>
              <w:t xml:space="preserve"> В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начальный момент времени скорость шайбы </w:t>
            </w:r>
            <w:r w:rsidRPr="00F61E77">
              <w:rPr>
                <w:rFonts w:ascii="Times New Roman" w:hAnsi="Times New Roman" w:cs="Times New Roman"/>
                <w:position w:val="-12"/>
              </w:rPr>
              <w:object w:dxaOrig="720" w:dyaOrig="380">
                <v:shape id="_x0000_i1054" type="#_x0000_t75" style="width:36pt;height:18.8pt" o:ole="">
                  <v:imagedata r:id="rId166" o:title=""/>
                </v:shape>
                <o:OLEObject Type="Embed" ProgID="Equation.DSMT4" ShapeID="_x0000_i1054" DrawAspect="Content" ObjectID="_1806151979" r:id="rId167"/>
              </w:object>
            </w:r>
            <w:r w:rsidRPr="00F61E77">
              <w:rPr>
                <w:rFonts w:ascii="Times New Roman" w:hAnsi="Times New Roman" w:cs="Times New Roman"/>
              </w:rPr>
              <w:t xml:space="preserve"> м/с, а доска покоится. В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момент </w:t>
            </w:r>
            <w:r w:rsidRPr="00F61E77">
              <w:rPr>
                <w:rFonts w:ascii="Times New Roman" w:hAnsi="Times New Roman" w:cs="Times New Roman"/>
                <w:position w:val="-10"/>
              </w:rPr>
              <w:object w:dxaOrig="820" w:dyaOrig="340">
                <v:shape id="_x0000_i1055" type="#_x0000_t75" style="width:41.35pt;height:17.2pt" o:ole="">
                  <v:imagedata r:id="rId168" o:title=""/>
                </v:shape>
                <o:OLEObject Type="Embed" ProgID="Equation.DSMT4" ShapeID="_x0000_i1055" DrawAspect="Content" ObjectID="_1806151980" r:id="rId169"/>
              </w:object>
            </w:r>
            <w:r w:rsidRPr="00F61E77">
              <w:rPr>
                <w:rFonts w:ascii="Times New Roman" w:hAnsi="Times New Roman" w:cs="Times New Roman"/>
              </w:rPr>
              <w:t> с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шайба перестаёт скользить по доске. Чему равна масса шайбы </w:t>
            </w:r>
            <w:r w:rsidRPr="00F61E77">
              <w:rPr>
                <w:rFonts w:ascii="Times New Roman" w:hAnsi="Times New Roman" w:cs="Times New Roman"/>
                <w:i/>
              </w:rPr>
              <w:t>m</w:t>
            </w:r>
            <w:r w:rsidRPr="00F61E77">
              <w:rPr>
                <w:rFonts w:ascii="Times New Roman" w:hAnsi="Times New Roman" w:cs="Times New Roman"/>
              </w:rPr>
              <w:t>?</w:t>
            </w:r>
            <w:r w:rsidRPr="00F61E77">
              <w:rPr>
                <w:rFonts w:ascii="Times New Roman" w:hAnsi="Times New Roman" w:cs="Times New Roman"/>
                <w:noProof/>
              </w:rPr>
              <w:t xml:space="preserve"> </w:t>
            </w:r>
          </w:p>
          <w:p w:rsidR="00131E06" w:rsidRDefault="00131E06" w:rsidP="006E34B5">
            <w:pPr>
              <w:keepNext/>
              <w:keepLines/>
              <w:jc w:val="both"/>
              <w:rPr>
                <w:rFonts w:ascii="Times New Roman" w:hAnsi="Times New Roman" w:cs="Times New Roman"/>
                <w:noProof/>
              </w:rPr>
            </w:pPr>
          </w:p>
          <w:p w:rsidR="00131E06" w:rsidRPr="00F61E77" w:rsidRDefault="00131E06" w:rsidP="00131E06">
            <w:pPr>
              <w:spacing w:line="20" w:lineRule="auto"/>
              <w:rPr>
                <w:rFonts w:ascii="Times New Roman" w:hAnsi="Times New Roman" w:cs="Times New Roman"/>
                <w:sz w:val="2"/>
                <w:szCs w:val="20"/>
              </w:rPr>
            </w:pPr>
          </w:p>
          <w:p w:rsidR="00131E06" w:rsidRPr="00131E06" w:rsidRDefault="00131E06" w:rsidP="00131E0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1E06">
              <w:rPr>
                <w:rFonts w:ascii="Times New Roman" w:hAnsi="Times New Roman" w:cs="Times New Roman"/>
                <w:b/>
              </w:rPr>
              <w:t>Возможное решение</w:t>
            </w:r>
          </w:p>
          <w:p w:rsidR="00131E06" w:rsidRPr="00F61E77" w:rsidRDefault="00131E06" w:rsidP="00131E06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1. Внешние силы, действующие на систему тел «доска – шайба», направлены по вертикали и в сумме равны нулю. Импульс системы тел «доска – шайба» относительно Земли сохраняется: </w:t>
            </w:r>
            <w:r w:rsidRPr="00F61E77">
              <w:rPr>
                <w:rFonts w:ascii="Times New Roman" w:hAnsi="Times New Roman" w:cs="Times New Roman"/>
                <w:position w:val="-14"/>
              </w:rPr>
              <w:object w:dxaOrig="2020" w:dyaOrig="400">
                <v:shape id="_x0000_i1056" type="#_x0000_t75" style="width:101pt;height:20.4pt" o:ole="">
                  <v:imagedata r:id="rId170" o:title=""/>
                </v:shape>
                <o:OLEObject Type="Embed" ProgID="Equation.DSMT4" ShapeID="_x0000_i1056" DrawAspect="Content" ObjectID="_1806151981" r:id="rId171"/>
              </w:object>
            </w:r>
          </w:p>
          <w:p w:rsidR="00131E06" w:rsidRPr="00F61E77" w:rsidRDefault="00131E06" w:rsidP="00131E06">
            <w:pPr>
              <w:rPr>
                <w:rFonts w:ascii="Times New Roman" w:hAnsi="Times New Roman" w:cs="Times New Roman"/>
              </w:rPr>
            </w:pPr>
            <w:proofErr w:type="gramStart"/>
            <w:r w:rsidRPr="00F61E77">
              <w:rPr>
                <w:rFonts w:ascii="Times New Roman" w:hAnsi="Times New Roman" w:cs="Times New Roman"/>
              </w:rPr>
              <w:t xml:space="preserve">где </w:t>
            </w:r>
            <w:r w:rsidRPr="00F61E77">
              <w:rPr>
                <w:rFonts w:ascii="Times New Roman" w:hAnsi="Times New Roman" w:cs="Times New Roman"/>
                <w:i/>
                <w:iCs/>
                <w:lang w:val="en-US"/>
              </w:rPr>
              <w:sym w:font="Symbol" w:char="F075"/>
            </w:r>
            <w:r w:rsidRPr="00F61E77">
              <w:rPr>
                <w:rFonts w:ascii="Times New Roman" w:hAnsi="Times New Roman" w:cs="Times New Roman"/>
              </w:rPr>
              <w:t xml:space="preserve"> –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скорость шайбы и доски после того, как шайба перестала скользить по доске.</w:t>
            </w:r>
          </w:p>
          <w:p w:rsidR="00131E06" w:rsidRPr="00F61E77" w:rsidRDefault="00131E06" w:rsidP="00131E06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2. Сила трения, действующая на доску со стороны шайбы, постоянна: </w:t>
            </w:r>
          </w:p>
          <w:p w:rsidR="00131E06" w:rsidRPr="00F61E77" w:rsidRDefault="00131E06" w:rsidP="00131E06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  <w:i/>
                <w:iCs/>
                <w:position w:val="-18"/>
                <w:lang w:val="en-US"/>
              </w:rPr>
              <w:object w:dxaOrig="1300" w:dyaOrig="440">
                <v:shape id="_x0000_i1057" type="#_x0000_t75" style="width:65pt;height:21.5pt" o:ole="">
                  <v:imagedata r:id="rId172" o:title=""/>
                </v:shape>
                <o:OLEObject Type="Embed" ProgID="Equation.DSMT4" ShapeID="_x0000_i1057" DrawAspect="Content" ObjectID="_1806151982" r:id="rId173"/>
              </w:object>
            </w:r>
          </w:p>
          <w:p w:rsidR="00131E06" w:rsidRPr="00F61E77" w:rsidRDefault="00131E06" w:rsidP="00131E06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Под действием этой силы доска движется с 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ускорением </w:t>
            </w:r>
            <w:r w:rsidRPr="00F61E77">
              <w:rPr>
                <w:rFonts w:ascii="Times New Roman" w:hAnsi="Times New Roman" w:cs="Times New Roman"/>
                <w:position w:val="-24"/>
              </w:rPr>
              <w:object w:dxaOrig="1219" w:dyaOrig="660">
                <v:shape id="_x0000_i1058" type="#_x0000_t75" style="width:60.7pt;height:32.8pt" o:ole="">
                  <v:imagedata r:id="rId174" o:title=""/>
                </v:shape>
                <o:OLEObject Type="Embed" ProgID="Equation.DSMT4" ShapeID="_x0000_i1058" DrawAspect="Content" ObjectID="_1806151983" r:id="rId175"/>
              </w:object>
            </w:r>
            <w:r w:rsidRPr="00F61E77">
              <w:rPr>
                <w:rFonts w:ascii="Times New Roman" w:hAnsi="Times New Roman" w:cs="Times New Roman"/>
              </w:rPr>
              <w:t xml:space="preserve"> </w:t>
            </w:r>
            <w:r w:rsidRPr="00F61E77">
              <w:rPr>
                <w:rFonts w:ascii="Times New Roman" w:hAnsi="Times New Roman" w:cs="Times New Roman"/>
              </w:rPr>
              <w:br/>
              <w:t>и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достигает скорости </w:t>
            </w:r>
            <w:r w:rsidRPr="00F61E77">
              <w:rPr>
                <w:rFonts w:ascii="Times New Roman" w:hAnsi="Times New Roman" w:cs="Times New Roman"/>
                <w:i/>
                <w:iCs/>
                <w:lang w:val="en-US"/>
              </w:rPr>
              <w:sym w:font="Symbol" w:char="F075"/>
            </w:r>
            <w:r w:rsidRPr="00F61E77">
              <w:rPr>
                <w:rFonts w:ascii="Times New Roman" w:hAnsi="Times New Roman" w:cs="Times New Roman"/>
              </w:rPr>
              <w:t xml:space="preserve">  за время </w:t>
            </w:r>
            <w:r w:rsidRPr="00F61E77">
              <w:rPr>
                <w:rFonts w:ascii="Times New Roman" w:hAnsi="Times New Roman" w:cs="Times New Roman"/>
                <w:position w:val="-36"/>
              </w:rPr>
              <w:object w:dxaOrig="3120" w:dyaOrig="820">
                <v:shape id="_x0000_i1059" type="#_x0000_t75" style="width:155.8pt;height:41.35pt" o:ole="">
                  <v:imagedata r:id="rId176" o:title=""/>
                </v:shape>
                <o:OLEObject Type="Embed" ProgID="Equation.DSMT4" ShapeID="_x0000_i1059" DrawAspect="Content" ObjectID="_1806151984" r:id="rId177"/>
              </w:object>
            </w:r>
            <w:r w:rsidRPr="00F61E77">
              <w:rPr>
                <w:rFonts w:ascii="Times New Roman" w:hAnsi="Times New Roman" w:cs="Times New Roman"/>
              </w:rPr>
              <w:t>.</w:t>
            </w:r>
          </w:p>
          <w:p w:rsidR="00131E06" w:rsidRPr="00F61E77" w:rsidRDefault="00131E06" w:rsidP="00131E06">
            <w:pPr>
              <w:pStyle w:val="1"/>
              <w:tabs>
                <w:tab w:val="clear" w:pos="9355"/>
              </w:tabs>
              <w:spacing w:line="240" w:lineRule="auto"/>
            </w:pPr>
            <w:r w:rsidRPr="00F61E77">
              <w:t xml:space="preserve">Отсюда: </w:t>
            </w:r>
            <w:r w:rsidRPr="00F61E77">
              <w:rPr>
                <w:position w:val="-34"/>
              </w:rPr>
              <w:object w:dxaOrig="4540" w:dyaOrig="820">
                <v:shape id="_x0000_i1060" type="#_x0000_t75" style="width:227.3pt;height:41.35pt" o:ole="">
                  <v:imagedata r:id="rId178" o:title=""/>
                </v:shape>
                <o:OLEObject Type="Embed" ProgID="Equation.DSMT4" ShapeID="_x0000_i1060" DrawAspect="Content" ObjectID="_1806151985" r:id="rId179"/>
              </w:object>
            </w:r>
            <w:r w:rsidRPr="00F61E77">
              <w:t>0,5 кг.</w:t>
            </w:r>
          </w:p>
          <w:p w:rsidR="00131E06" w:rsidRDefault="00131E06" w:rsidP="00131E06">
            <w:pPr>
              <w:keepNext/>
              <w:keepLines/>
              <w:jc w:val="both"/>
              <w:rPr>
                <w:rFonts w:ascii="Times New Roman" w:hAnsi="Times New Roman" w:cs="Times New Roman"/>
                <w:noProof/>
              </w:rPr>
            </w:pPr>
            <w:r w:rsidRPr="00F61E77">
              <w:t>Ответ</w:t>
            </w:r>
            <w:r w:rsidRPr="00F61E77">
              <w:rPr>
                <w:szCs w:val="28"/>
              </w:rPr>
              <w:t>:</w:t>
            </w:r>
            <w:r w:rsidRPr="00F61E77">
              <w:t xml:space="preserve"> </w:t>
            </w:r>
            <w:r w:rsidRPr="00F61E77">
              <w:rPr>
                <w:i/>
                <w:iCs/>
                <w:lang w:val="en-US"/>
              </w:rPr>
              <w:t>m</w:t>
            </w:r>
            <w:r w:rsidRPr="00F61E77">
              <w:t xml:space="preserve"> = 0,5 кг</w:t>
            </w:r>
          </w:p>
          <w:p w:rsidR="00131E06" w:rsidRPr="00131E06" w:rsidRDefault="00131E06" w:rsidP="00131E0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31E06">
              <w:rPr>
                <w:rFonts w:ascii="Times New Roman" w:hAnsi="Times New Roman" w:cs="Times New Roman"/>
                <w:b/>
              </w:rPr>
              <w:t>Критерии оценивания выполнения задания</w:t>
            </w:r>
          </w:p>
          <w:p w:rsidR="00131E06" w:rsidRDefault="00131E06" w:rsidP="006E34B5">
            <w:pPr>
              <w:keepNext/>
              <w:keepLines/>
              <w:jc w:val="both"/>
              <w:rPr>
                <w:bCs/>
                <w:noProof/>
                <w:sz w:val="24"/>
                <w:szCs w:val="24"/>
              </w:rPr>
            </w:pPr>
            <w:r w:rsidRPr="00F61E77">
              <w:rPr>
                <w:rFonts w:ascii="Times New Roman" w:hAnsi="Times New Roman" w:cs="Times New Roman"/>
                <w:lang w:val="en-US"/>
              </w:rPr>
              <w:t>I</w:t>
            </w:r>
            <w:r w:rsidRPr="00F61E77">
              <w:rPr>
                <w:rFonts w:ascii="Times New Roman" w:hAnsi="Times New Roman" w:cs="Times New Roman"/>
              </w:rPr>
              <w:t xml:space="preserve">) записаны положения теории и физические законы, закономерности, </w:t>
            </w:r>
            <w:r w:rsidRPr="00F61E77">
              <w:rPr>
                <w:rFonts w:ascii="Times New Roman" w:hAnsi="Times New Roman" w:cs="Times New Roman"/>
                <w:u w:val="single"/>
              </w:rPr>
              <w:t>применение которых необходимо</w:t>
            </w:r>
            <w:r w:rsidRPr="00F61E77">
              <w:rPr>
                <w:rFonts w:ascii="Times New Roman" w:hAnsi="Times New Roman" w:cs="Times New Roman"/>
              </w:rPr>
              <w:t xml:space="preserve"> для решения задачи выбранным способом </w:t>
            </w:r>
            <w:r w:rsidRPr="00F61E77">
              <w:rPr>
                <w:rFonts w:ascii="Times New Roman" w:hAnsi="Times New Roman" w:cs="Times New Roman"/>
                <w:bCs/>
              </w:rPr>
              <w:t xml:space="preserve">(в данном случае: </w:t>
            </w:r>
            <w:r w:rsidRPr="00F61E77">
              <w:rPr>
                <w:rFonts w:ascii="Times New Roman" w:hAnsi="Times New Roman" w:cs="Times New Roman"/>
                <w:i/>
                <w:iCs/>
              </w:rPr>
              <w:t>закон сохранения импульса, второй закон Ньютона, формула для расчёта силы трения</w:t>
            </w:r>
            <w:r w:rsidRPr="00F61E77">
              <w:rPr>
                <w:rFonts w:ascii="Times New Roman" w:hAnsi="Times New Roman" w:cs="Times New Roman"/>
                <w:bCs/>
              </w:rPr>
              <w:t>)</w:t>
            </w:r>
            <w:r w:rsidRPr="00F61E77">
              <w:rPr>
                <w:rFonts w:ascii="Times New Roman" w:hAnsi="Times New Roman" w:cs="Times New Roman"/>
              </w:rPr>
              <w:t>;</w:t>
            </w: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131E06" w:rsidRPr="006E34B5" w:rsidRDefault="00131E06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131E06" w:rsidRPr="00F61E77" w:rsidRDefault="00131E06" w:rsidP="00131E06">
            <w:pPr>
              <w:keepNext/>
              <w:keepLines/>
              <w:jc w:val="both"/>
              <w:rPr>
                <w:rFonts w:ascii="Times New Roman" w:hAnsi="Times New Roman" w:cs="Times New Roman"/>
              </w:rPr>
            </w:pPr>
            <w:r w:rsidRPr="007B6C95">
              <w:rPr>
                <w:noProof/>
              </w:rPr>
              <w:drawing>
                <wp:inline distT="0" distB="0" distL="0" distR="0" wp14:anchorId="2C467B3F" wp14:editId="26F2FA41">
                  <wp:extent cx="3724275" cy="4410075"/>
                  <wp:effectExtent l="19050" t="0" r="9525" b="0"/>
                  <wp:docPr id="27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/>
                          <a:srcRect l="5045" t="5732" r="54694" b="244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441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1E06" w:rsidRPr="007D1097" w:rsidTr="00604E03">
        <w:trPr>
          <w:gridAfter w:val="1"/>
          <w:wAfter w:w="270" w:type="dxa"/>
        </w:trPr>
        <w:tc>
          <w:tcPr>
            <w:tcW w:w="534" w:type="dxa"/>
          </w:tcPr>
          <w:p w:rsidR="00131E06" w:rsidRPr="006E34B5" w:rsidRDefault="00131E06" w:rsidP="006E34B5">
            <w:pPr>
              <w:pStyle w:val="a6"/>
              <w:numPr>
                <w:ilvl w:val="0"/>
                <w:numId w:val="2"/>
              </w:numPr>
            </w:pPr>
          </w:p>
        </w:tc>
        <w:tc>
          <w:tcPr>
            <w:tcW w:w="10148" w:type="dxa"/>
            <w:gridSpan w:val="2"/>
          </w:tcPr>
          <w:p w:rsidR="00131E06" w:rsidRPr="00F61E77" w:rsidRDefault="00131E06" w:rsidP="006E34B5">
            <w:pPr>
              <w:keepNext/>
              <w:keepLines/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631FACD" wp14:editId="166F47A8">
                  <wp:extent cx="5810250" cy="900297"/>
                  <wp:effectExtent l="1905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9002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FB112A1" wp14:editId="37247E2F">
                  <wp:extent cx="5810250" cy="2609194"/>
                  <wp:effectExtent l="19050" t="0" r="0" b="0"/>
                  <wp:docPr id="19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2609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34B5" w:rsidRDefault="006E34B5"/>
    <w:p w:rsidR="00720B85" w:rsidRDefault="00720B85"/>
    <w:sectPr w:rsidR="00720B85" w:rsidSect="00450B0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A185812"/>
    <w:multiLevelType w:val="hybridMultilevel"/>
    <w:tmpl w:val="CBA63BB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43308B1"/>
    <w:multiLevelType w:val="hybridMultilevel"/>
    <w:tmpl w:val="F66AFE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450B0D"/>
    <w:rsid w:val="00020017"/>
    <w:rsid w:val="000B5555"/>
    <w:rsid w:val="00131E06"/>
    <w:rsid w:val="0025734B"/>
    <w:rsid w:val="00337FCD"/>
    <w:rsid w:val="004509FC"/>
    <w:rsid w:val="00450B0D"/>
    <w:rsid w:val="00535D0C"/>
    <w:rsid w:val="005F6DFC"/>
    <w:rsid w:val="00604E03"/>
    <w:rsid w:val="00637810"/>
    <w:rsid w:val="00696835"/>
    <w:rsid w:val="006E34B5"/>
    <w:rsid w:val="00720B85"/>
    <w:rsid w:val="007651B2"/>
    <w:rsid w:val="007B6C95"/>
    <w:rsid w:val="007D6441"/>
    <w:rsid w:val="00815A87"/>
    <w:rsid w:val="008377BB"/>
    <w:rsid w:val="008C56C0"/>
    <w:rsid w:val="008D6105"/>
    <w:rsid w:val="009A3FE1"/>
    <w:rsid w:val="009F2470"/>
    <w:rsid w:val="00A80FE9"/>
    <w:rsid w:val="00AC2B2E"/>
    <w:rsid w:val="00AE1801"/>
    <w:rsid w:val="00B05EAC"/>
    <w:rsid w:val="00B17633"/>
    <w:rsid w:val="00B22CC6"/>
    <w:rsid w:val="00BB5242"/>
    <w:rsid w:val="00BF4B1A"/>
    <w:rsid w:val="00C976B3"/>
    <w:rsid w:val="00D55B29"/>
    <w:rsid w:val="00DA37D1"/>
    <w:rsid w:val="00DE267E"/>
    <w:rsid w:val="00ED4141"/>
    <w:rsid w:val="00F61E77"/>
    <w:rsid w:val="00F90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  <w15:docId w15:val="{FCAD44F3-D973-444F-B9A6-7EBD0757B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1E06"/>
  </w:style>
  <w:style w:type="paragraph" w:styleId="9">
    <w:name w:val="heading 9"/>
    <w:basedOn w:val="a"/>
    <w:next w:val="a"/>
    <w:link w:val="90"/>
    <w:qFormat/>
    <w:rsid w:val="00DA37D1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50B0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450B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50B0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50B0D"/>
    <w:pPr>
      <w:ind w:left="720"/>
      <w:contextualSpacing/>
    </w:pPr>
  </w:style>
  <w:style w:type="character" w:customStyle="1" w:styleId="90">
    <w:name w:val="Заголовок 9 Знак"/>
    <w:basedOn w:val="a0"/>
    <w:link w:val="9"/>
    <w:rsid w:val="00DA37D1"/>
    <w:rPr>
      <w:rFonts w:ascii="Times New Roman" w:eastAsia="Times New Roman" w:hAnsi="Times New Roman" w:cs="Times New Roman"/>
      <w:sz w:val="26"/>
      <w:szCs w:val="20"/>
    </w:rPr>
  </w:style>
  <w:style w:type="paragraph" w:styleId="1">
    <w:name w:val="toc 1"/>
    <w:basedOn w:val="a"/>
    <w:next w:val="a"/>
    <w:semiHidden/>
    <w:rsid w:val="00DA37D1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0">
    <w:name w:val="çàãîëîâîê 1"/>
    <w:basedOn w:val="a"/>
    <w:next w:val="a"/>
    <w:rsid w:val="007B6C95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table" w:customStyle="1" w:styleId="CriterionTable">
    <w:name w:val="Criterion Table"/>
    <w:rsid w:val="00F61E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 Indent"/>
    <w:basedOn w:val="a"/>
    <w:link w:val="a8"/>
    <w:rsid w:val="00F61E77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F61E77"/>
    <w:rPr>
      <w:rFonts w:ascii="Times New Roman" w:eastAsia="Times New Roman" w:hAnsi="Times New Roman" w:cs="Times New Roman"/>
      <w:sz w:val="28"/>
      <w:szCs w:val="20"/>
    </w:rPr>
  </w:style>
  <w:style w:type="table" w:customStyle="1" w:styleId="QuestionMatchOptionsTableHalf">
    <w:name w:val="Question Match Options Table (Half)"/>
    <w:rsid w:val="00F61E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117" Type="http://schemas.openxmlformats.org/officeDocument/2006/relationships/image" Target="media/image98.emf"/><Relationship Id="rId21" Type="http://schemas.openxmlformats.org/officeDocument/2006/relationships/image" Target="media/image16.emf"/><Relationship Id="rId42" Type="http://schemas.openxmlformats.org/officeDocument/2006/relationships/oleObject" Target="embeddings/oleObject2.bin"/><Relationship Id="rId47" Type="http://schemas.openxmlformats.org/officeDocument/2006/relationships/image" Target="media/image38.wmf"/><Relationship Id="rId63" Type="http://schemas.openxmlformats.org/officeDocument/2006/relationships/image" Target="media/image51.emf"/><Relationship Id="rId68" Type="http://schemas.openxmlformats.org/officeDocument/2006/relationships/image" Target="media/image56.emf"/><Relationship Id="rId84" Type="http://schemas.openxmlformats.org/officeDocument/2006/relationships/image" Target="media/image72.emf"/><Relationship Id="rId89" Type="http://schemas.openxmlformats.org/officeDocument/2006/relationships/image" Target="media/image77.emf"/><Relationship Id="rId112" Type="http://schemas.openxmlformats.org/officeDocument/2006/relationships/image" Target="media/image93.emf"/><Relationship Id="rId133" Type="http://schemas.openxmlformats.org/officeDocument/2006/relationships/oleObject" Target="embeddings/oleObject19.bin"/><Relationship Id="rId138" Type="http://schemas.openxmlformats.org/officeDocument/2006/relationships/oleObject" Target="embeddings/oleObject22.bin"/><Relationship Id="rId154" Type="http://schemas.openxmlformats.org/officeDocument/2006/relationships/image" Target="media/image120.emf"/><Relationship Id="rId159" Type="http://schemas.openxmlformats.org/officeDocument/2006/relationships/image" Target="media/image125.emf"/><Relationship Id="rId175" Type="http://schemas.openxmlformats.org/officeDocument/2006/relationships/oleObject" Target="embeddings/oleObject36.bin"/><Relationship Id="rId170" Type="http://schemas.openxmlformats.org/officeDocument/2006/relationships/image" Target="media/image132.wmf"/><Relationship Id="rId16" Type="http://schemas.openxmlformats.org/officeDocument/2006/relationships/image" Target="media/image11.emf"/><Relationship Id="rId107" Type="http://schemas.openxmlformats.org/officeDocument/2006/relationships/oleObject" Target="embeddings/oleObject12.bin"/><Relationship Id="rId11" Type="http://schemas.openxmlformats.org/officeDocument/2006/relationships/image" Target="media/image6.emf"/><Relationship Id="rId32" Type="http://schemas.openxmlformats.org/officeDocument/2006/relationships/image" Target="media/image27.emf"/><Relationship Id="rId37" Type="http://schemas.openxmlformats.org/officeDocument/2006/relationships/image" Target="media/image32.emf"/><Relationship Id="rId53" Type="http://schemas.openxmlformats.org/officeDocument/2006/relationships/image" Target="media/image41.emf"/><Relationship Id="rId58" Type="http://schemas.openxmlformats.org/officeDocument/2006/relationships/image" Target="media/image46.emf"/><Relationship Id="rId74" Type="http://schemas.openxmlformats.org/officeDocument/2006/relationships/image" Target="media/image62.emf"/><Relationship Id="rId79" Type="http://schemas.openxmlformats.org/officeDocument/2006/relationships/image" Target="media/image67.emf"/><Relationship Id="rId102" Type="http://schemas.openxmlformats.org/officeDocument/2006/relationships/image" Target="media/image88.wmf"/><Relationship Id="rId123" Type="http://schemas.openxmlformats.org/officeDocument/2006/relationships/oleObject" Target="embeddings/oleObject17.bin"/><Relationship Id="rId128" Type="http://schemas.openxmlformats.org/officeDocument/2006/relationships/image" Target="media/image105.emf"/><Relationship Id="rId144" Type="http://schemas.openxmlformats.org/officeDocument/2006/relationships/oleObject" Target="embeddings/oleObject25.bin"/><Relationship Id="rId149" Type="http://schemas.openxmlformats.org/officeDocument/2006/relationships/image" Target="media/image117.wmf"/><Relationship Id="rId5" Type="http://schemas.openxmlformats.org/officeDocument/2006/relationships/webSettings" Target="webSettings.xml"/><Relationship Id="rId90" Type="http://schemas.openxmlformats.org/officeDocument/2006/relationships/image" Target="media/image78.emf"/><Relationship Id="rId95" Type="http://schemas.openxmlformats.org/officeDocument/2006/relationships/image" Target="media/image83.emf"/><Relationship Id="rId160" Type="http://schemas.openxmlformats.org/officeDocument/2006/relationships/image" Target="media/image126.emf"/><Relationship Id="rId165" Type="http://schemas.openxmlformats.org/officeDocument/2006/relationships/oleObject" Target="embeddings/oleObject31.bin"/><Relationship Id="rId181" Type="http://schemas.openxmlformats.org/officeDocument/2006/relationships/image" Target="media/image138.emf"/><Relationship Id="rId22" Type="http://schemas.openxmlformats.org/officeDocument/2006/relationships/image" Target="media/image17.emf"/><Relationship Id="rId27" Type="http://schemas.openxmlformats.org/officeDocument/2006/relationships/image" Target="media/image22.png"/><Relationship Id="rId43" Type="http://schemas.openxmlformats.org/officeDocument/2006/relationships/image" Target="media/image36.wmf"/><Relationship Id="rId48" Type="http://schemas.openxmlformats.org/officeDocument/2006/relationships/oleObject" Target="embeddings/oleObject5.bin"/><Relationship Id="rId64" Type="http://schemas.openxmlformats.org/officeDocument/2006/relationships/image" Target="media/image52.emf"/><Relationship Id="rId69" Type="http://schemas.openxmlformats.org/officeDocument/2006/relationships/image" Target="media/image57.emf"/><Relationship Id="rId113" Type="http://schemas.openxmlformats.org/officeDocument/2006/relationships/image" Target="media/image94.emf"/><Relationship Id="rId118" Type="http://schemas.openxmlformats.org/officeDocument/2006/relationships/image" Target="media/image99.wmf"/><Relationship Id="rId134" Type="http://schemas.openxmlformats.org/officeDocument/2006/relationships/oleObject" Target="embeddings/oleObject20.bin"/><Relationship Id="rId139" Type="http://schemas.openxmlformats.org/officeDocument/2006/relationships/image" Target="media/image112.wmf"/><Relationship Id="rId80" Type="http://schemas.openxmlformats.org/officeDocument/2006/relationships/image" Target="media/image68.emf"/><Relationship Id="rId85" Type="http://schemas.openxmlformats.org/officeDocument/2006/relationships/image" Target="media/image73.emf"/><Relationship Id="rId150" Type="http://schemas.openxmlformats.org/officeDocument/2006/relationships/oleObject" Target="embeddings/oleObject28.bin"/><Relationship Id="rId155" Type="http://schemas.openxmlformats.org/officeDocument/2006/relationships/image" Target="media/image121.emf"/><Relationship Id="rId171" Type="http://schemas.openxmlformats.org/officeDocument/2006/relationships/oleObject" Target="embeddings/oleObject34.bin"/><Relationship Id="rId176" Type="http://schemas.openxmlformats.org/officeDocument/2006/relationships/image" Target="media/image135.w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33" Type="http://schemas.openxmlformats.org/officeDocument/2006/relationships/image" Target="media/image28.emf"/><Relationship Id="rId38" Type="http://schemas.openxmlformats.org/officeDocument/2006/relationships/image" Target="media/image33.emf"/><Relationship Id="rId59" Type="http://schemas.openxmlformats.org/officeDocument/2006/relationships/image" Target="media/image47.emf"/><Relationship Id="rId103" Type="http://schemas.openxmlformats.org/officeDocument/2006/relationships/oleObject" Target="embeddings/oleObject10.bin"/><Relationship Id="rId108" Type="http://schemas.openxmlformats.org/officeDocument/2006/relationships/image" Target="media/image91.wmf"/><Relationship Id="rId124" Type="http://schemas.openxmlformats.org/officeDocument/2006/relationships/image" Target="media/image102.wmf"/><Relationship Id="rId129" Type="http://schemas.openxmlformats.org/officeDocument/2006/relationships/image" Target="media/image106.emf"/><Relationship Id="rId54" Type="http://schemas.openxmlformats.org/officeDocument/2006/relationships/image" Target="media/image42.emf"/><Relationship Id="rId70" Type="http://schemas.openxmlformats.org/officeDocument/2006/relationships/image" Target="media/image58.emf"/><Relationship Id="rId75" Type="http://schemas.openxmlformats.org/officeDocument/2006/relationships/image" Target="media/image63.emf"/><Relationship Id="rId91" Type="http://schemas.openxmlformats.org/officeDocument/2006/relationships/image" Target="media/image79.emf"/><Relationship Id="rId96" Type="http://schemas.openxmlformats.org/officeDocument/2006/relationships/image" Target="media/image84.emf"/><Relationship Id="rId140" Type="http://schemas.openxmlformats.org/officeDocument/2006/relationships/oleObject" Target="embeddings/oleObject23.bin"/><Relationship Id="rId145" Type="http://schemas.openxmlformats.org/officeDocument/2006/relationships/image" Target="media/image115.wmf"/><Relationship Id="rId161" Type="http://schemas.openxmlformats.org/officeDocument/2006/relationships/image" Target="media/image127.emf"/><Relationship Id="rId166" Type="http://schemas.openxmlformats.org/officeDocument/2006/relationships/image" Target="media/image130.wmf"/><Relationship Id="rId182" Type="http://schemas.openxmlformats.org/officeDocument/2006/relationships/image" Target="media/image139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18.emf"/><Relationship Id="rId28" Type="http://schemas.openxmlformats.org/officeDocument/2006/relationships/image" Target="media/image23.png"/><Relationship Id="rId49" Type="http://schemas.openxmlformats.org/officeDocument/2006/relationships/image" Target="media/image39.wmf"/><Relationship Id="rId114" Type="http://schemas.openxmlformats.org/officeDocument/2006/relationships/image" Target="media/image95.emf"/><Relationship Id="rId119" Type="http://schemas.openxmlformats.org/officeDocument/2006/relationships/oleObject" Target="embeddings/oleObject15.bin"/><Relationship Id="rId44" Type="http://schemas.openxmlformats.org/officeDocument/2006/relationships/oleObject" Target="embeddings/oleObject3.bin"/><Relationship Id="rId60" Type="http://schemas.openxmlformats.org/officeDocument/2006/relationships/image" Target="media/image48.emf"/><Relationship Id="rId65" Type="http://schemas.openxmlformats.org/officeDocument/2006/relationships/image" Target="media/image53.emf"/><Relationship Id="rId81" Type="http://schemas.openxmlformats.org/officeDocument/2006/relationships/image" Target="media/image69.emf"/><Relationship Id="rId86" Type="http://schemas.openxmlformats.org/officeDocument/2006/relationships/image" Target="media/image74.emf"/><Relationship Id="rId130" Type="http://schemas.openxmlformats.org/officeDocument/2006/relationships/image" Target="media/image107.jpeg"/><Relationship Id="rId135" Type="http://schemas.openxmlformats.org/officeDocument/2006/relationships/image" Target="media/image110.wmf"/><Relationship Id="rId151" Type="http://schemas.openxmlformats.org/officeDocument/2006/relationships/image" Target="media/image118.wmf"/><Relationship Id="rId156" Type="http://schemas.openxmlformats.org/officeDocument/2006/relationships/image" Target="media/image122.emf"/><Relationship Id="rId177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72" Type="http://schemas.openxmlformats.org/officeDocument/2006/relationships/image" Target="media/image133.wmf"/><Relationship Id="rId180" Type="http://schemas.openxmlformats.org/officeDocument/2006/relationships/image" Target="media/image137.emf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39" Type="http://schemas.openxmlformats.org/officeDocument/2006/relationships/image" Target="media/image34.wmf"/><Relationship Id="rId109" Type="http://schemas.openxmlformats.org/officeDocument/2006/relationships/oleObject" Target="embeddings/oleObject13.bin"/><Relationship Id="rId34" Type="http://schemas.openxmlformats.org/officeDocument/2006/relationships/image" Target="media/image29.emf"/><Relationship Id="rId50" Type="http://schemas.openxmlformats.org/officeDocument/2006/relationships/oleObject" Target="embeddings/oleObject6.bin"/><Relationship Id="rId55" Type="http://schemas.openxmlformats.org/officeDocument/2006/relationships/image" Target="media/image43.jpeg"/><Relationship Id="rId76" Type="http://schemas.openxmlformats.org/officeDocument/2006/relationships/image" Target="media/image64.emf"/><Relationship Id="rId97" Type="http://schemas.openxmlformats.org/officeDocument/2006/relationships/image" Target="media/image85.emf"/><Relationship Id="rId104" Type="http://schemas.openxmlformats.org/officeDocument/2006/relationships/image" Target="media/image89.wmf"/><Relationship Id="rId120" Type="http://schemas.openxmlformats.org/officeDocument/2006/relationships/image" Target="media/image100.wmf"/><Relationship Id="rId125" Type="http://schemas.openxmlformats.org/officeDocument/2006/relationships/oleObject" Target="embeddings/oleObject18.bin"/><Relationship Id="rId141" Type="http://schemas.openxmlformats.org/officeDocument/2006/relationships/image" Target="media/image113.wmf"/><Relationship Id="rId146" Type="http://schemas.openxmlformats.org/officeDocument/2006/relationships/oleObject" Target="embeddings/oleObject26.bin"/><Relationship Id="rId167" Type="http://schemas.openxmlformats.org/officeDocument/2006/relationships/oleObject" Target="embeddings/oleObject32.bin"/><Relationship Id="rId7" Type="http://schemas.openxmlformats.org/officeDocument/2006/relationships/image" Target="media/image2.emf"/><Relationship Id="rId71" Type="http://schemas.openxmlformats.org/officeDocument/2006/relationships/image" Target="media/image59.emf"/><Relationship Id="rId92" Type="http://schemas.openxmlformats.org/officeDocument/2006/relationships/image" Target="media/image80.emf"/><Relationship Id="rId162" Type="http://schemas.openxmlformats.org/officeDocument/2006/relationships/image" Target="media/image128.wmf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24.emf"/><Relationship Id="rId24" Type="http://schemas.openxmlformats.org/officeDocument/2006/relationships/image" Target="media/image19.png"/><Relationship Id="rId40" Type="http://schemas.openxmlformats.org/officeDocument/2006/relationships/oleObject" Target="embeddings/oleObject1.bin"/><Relationship Id="rId45" Type="http://schemas.openxmlformats.org/officeDocument/2006/relationships/image" Target="media/image37.wmf"/><Relationship Id="rId66" Type="http://schemas.openxmlformats.org/officeDocument/2006/relationships/image" Target="media/image54.emf"/><Relationship Id="rId87" Type="http://schemas.openxmlformats.org/officeDocument/2006/relationships/image" Target="media/image75.emf"/><Relationship Id="rId110" Type="http://schemas.openxmlformats.org/officeDocument/2006/relationships/image" Target="media/image92.wmf"/><Relationship Id="rId115" Type="http://schemas.openxmlformats.org/officeDocument/2006/relationships/image" Target="media/image96.emf"/><Relationship Id="rId131" Type="http://schemas.openxmlformats.org/officeDocument/2006/relationships/image" Target="media/image108.jpeg"/><Relationship Id="rId136" Type="http://schemas.openxmlformats.org/officeDocument/2006/relationships/oleObject" Target="embeddings/oleObject21.bin"/><Relationship Id="rId157" Type="http://schemas.openxmlformats.org/officeDocument/2006/relationships/image" Target="media/image123.png"/><Relationship Id="rId178" Type="http://schemas.openxmlformats.org/officeDocument/2006/relationships/image" Target="media/image136.wmf"/><Relationship Id="rId61" Type="http://schemas.openxmlformats.org/officeDocument/2006/relationships/image" Target="media/image49.emf"/><Relationship Id="rId82" Type="http://schemas.openxmlformats.org/officeDocument/2006/relationships/image" Target="media/image70.emf"/><Relationship Id="rId152" Type="http://schemas.openxmlformats.org/officeDocument/2006/relationships/oleObject" Target="embeddings/oleObject29.bin"/><Relationship Id="rId173" Type="http://schemas.openxmlformats.org/officeDocument/2006/relationships/oleObject" Target="embeddings/oleObject35.bin"/><Relationship Id="rId19" Type="http://schemas.openxmlformats.org/officeDocument/2006/relationships/image" Target="media/image14.emf"/><Relationship Id="rId14" Type="http://schemas.openxmlformats.org/officeDocument/2006/relationships/image" Target="media/image9.emf"/><Relationship Id="rId30" Type="http://schemas.openxmlformats.org/officeDocument/2006/relationships/image" Target="media/image25.emf"/><Relationship Id="rId35" Type="http://schemas.openxmlformats.org/officeDocument/2006/relationships/image" Target="media/image30.emf"/><Relationship Id="rId56" Type="http://schemas.openxmlformats.org/officeDocument/2006/relationships/image" Target="media/image44.emf"/><Relationship Id="rId77" Type="http://schemas.openxmlformats.org/officeDocument/2006/relationships/image" Target="media/image65.emf"/><Relationship Id="rId100" Type="http://schemas.openxmlformats.org/officeDocument/2006/relationships/image" Target="media/image87.wmf"/><Relationship Id="rId105" Type="http://schemas.openxmlformats.org/officeDocument/2006/relationships/oleObject" Target="embeddings/oleObject11.bin"/><Relationship Id="rId126" Type="http://schemas.openxmlformats.org/officeDocument/2006/relationships/image" Target="media/image103.emf"/><Relationship Id="rId147" Type="http://schemas.openxmlformats.org/officeDocument/2006/relationships/image" Target="media/image116.wmf"/><Relationship Id="rId168" Type="http://schemas.openxmlformats.org/officeDocument/2006/relationships/image" Target="media/image131.wmf"/><Relationship Id="rId8" Type="http://schemas.openxmlformats.org/officeDocument/2006/relationships/image" Target="media/image3.emf"/><Relationship Id="rId51" Type="http://schemas.openxmlformats.org/officeDocument/2006/relationships/image" Target="media/image40.wmf"/><Relationship Id="rId72" Type="http://schemas.openxmlformats.org/officeDocument/2006/relationships/image" Target="media/image60.emf"/><Relationship Id="rId93" Type="http://schemas.openxmlformats.org/officeDocument/2006/relationships/image" Target="media/image81.emf"/><Relationship Id="rId98" Type="http://schemas.openxmlformats.org/officeDocument/2006/relationships/image" Target="media/image86.wmf"/><Relationship Id="rId121" Type="http://schemas.openxmlformats.org/officeDocument/2006/relationships/oleObject" Target="embeddings/oleObject16.bin"/><Relationship Id="rId142" Type="http://schemas.openxmlformats.org/officeDocument/2006/relationships/oleObject" Target="embeddings/oleObject24.bin"/><Relationship Id="rId163" Type="http://schemas.openxmlformats.org/officeDocument/2006/relationships/oleObject" Target="embeddings/oleObject30.bin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20.png"/><Relationship Id="rId46" Type="http://schemas.openxmlformats.org/officeDocument/2006/relationships/oleObject" Target="embeddings/oleObject4.bin"/><Relationship Id="rId67" Type="http://schemas.openxmlformats.org/officeDocument/2006/relationships/image" Target="media/image55.emf"/><Relationship Id="rId116" Type="http://schemas.openxmlformats.org/officeDocument/2006/relationships/image" Target="media/image97.emf"/><Relationship Id="rId137" Type="http://schemas.openxmlformats.org/officeDocument/2006/relationships/image" Target="media/image111.wmf"/><Relationship Id="rId158" Type="http://schemas.openxmlformats.org/officeDocument/2006/relationships/image" Target="media/image124.emf"/><Relationship Id="rId20" Type="http://schemas.openxmlformats.org/officeDocument/2006/relationships/image" Target="media/image15.emf"/><Relationship Id="rId41" Type="http://schemas.openxmlformats.org/officeDocument/2006/relationships/image" Target="media/image35.wmf"/><Relationship Id="rId62" Type="http://schemas.openxmlformats.org/officeDocument/2006/relationships/image" Target="media/image50.emf"/><Relationship Id="rId83" Type="http://schemas.openxmlformats.org/officeDocument/2006/relationships/image" Target="media/image71.emf"/><Relationship Id="rId88" Type="http://schemas.openxmlformats.org/officeDocument/2006/relationships/image" Target="media/image76.emf"/><Relationship Id="rId111" Type="http://schemas.openxmlformats.org/officeDocument/2006/relationships/oleObject" Target="embeddings/oleObject14.bin"/><Relationship Id="rId132" Type="http://schemas.openxmlformats.org/officeDocument/2006/relationships/image" Target="media/image109.wmf"/><Relationship Id="rId153" Type="http://schemas.openxmlformats.org/officeDocument/2006/relationships/image" Target="media/image119.emf"/><Relationship Id="rId174" Type="http://schemas.openxmlformats.org/officeDocument/2006/relationships/image" Target="media/image134.wmf"/><Relationship Id="rId179" Type="http://schemas.openxmlformats.org/officeDocument/2006/relationships/oleObject" Target="embeddings/oleObject38.bin"/><Relationship Id="rId15" Type="http://schemas.openxmlformats.org/officeDocument/2006/relationships/image" Target="media/image10.emf"/><Relationship Id="rId36" Type="http://schemas.openxmlformats.org/officeDocument/2006/relationships/image" Target="media/image31.emf"/><Relationship Id="rId57" Type="http://schemas.openxmlformats.org/officeDocument/2006/relationships/image" Target="media/image45.emf"/><Relationship Id="rId106" Type="http://schemas.openxmlformats.org/officeDocument/2006/relationships/image" Target="media/image90.wmf"/><Relationship Id="rId127" Type="http://schemas.openxmlformats.org/officeDocument/2006/relationships/image" Target="media/image104.jpeg"/><Relationship Id="rId10" Type="http://schemas.openxmlformats.org/officeDocument/2006/relationships/image" Target="media/image5.emf"/><Relationship Id="rId31" Type="http://schemas.openxmlformats.org/officeDocument/2006/relationships/image" Target="media/image26.emf"/><Relationship Id="rId52" Type="http://schemas.openxmlformats.org/officeDocument/2006/relationships/oleObject" Target="embeddings/oleObject7.bin"/><Relationship Id="rId73" Type="http://schemas.openxmlformats.org/officeDocument/2006/relationships/image" Target="media/image61.emf"/><Relationship Id="rId78" Type="http://schemas.openxmlformats.org/officeDocument/2006/relationships/image" Target="media/image66.emf"/><Relationship Id="rId94" Type="http://schemas.openxmlformats.org/officeDocument/2006/relationships/image" Target="media/image82.emf"/><Relationship Id="rId99" Type="http://schemas.openxmlformats.org/officeDocument/2006/relationships/oleObject" Target="embeddings/oleObject8.bin"/><Relationship Id="rId101" Type="http://schemas.openxmlformats.org/officeDocument/2006/relationships/oleObject" Target="embeddings/oleObject9.bin"/><Relationship Id="rId122" Type="http://schemas.openxmlformats.org/officeDocument/2006/relationships/image" Target="media/image101.wmf"/><Relationship Id="rId143" Type="http://schemas.openxmlformats.org/officeDocument/2006/relationships/image" Target="media/image114.wmf"/><Relationship Id="rId148" Type="http://schemas.openxmlformats.org/officeDocument/2006/relationships/oleObject" Target="embeddings/oleObject27.bin"/><Relationship Id="rId164" Type="http://schemas.openxmlformats.org/officeDocument/2006/relationships/image" Target="media/image129.wmf"/><Relationship Id="rId169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D0BD3B-A819-4E1A-8948-C4A897AEF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37</Pages>
  <Words>1175</Words>
  <Characters>6699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sashas</cp:lastModifiedBy>
  <cp:revision>2</cp:revision>
  <dcterms:created xsi:type="dcterms:W3CDTF">2014-11-30T07:12:00Z</dcterms:created>
  <dcterms:modified xsi:type="dcterms:W3CDTF">2025-04-14T13:05:00Z</dcterms:modified>
</cp:coreProperties>
</file>